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3673" w:rsidRDefault="00323673" w:rsidP="00160070">
      <w:pPr>
        <w:ind w:firstLine="450"/>
        <w:rPr>
          <w:b/>
          <w:i/>
        </w:rPr>
      </w:pPr>
      <w:bookmarkStart w:id="0" w:name="_GoBack"/>
      <w:bookmarkEnd w:id="0"/>
      <w:r w:rsidRPr="00C66B96">
        <w:t xml:space="preserve">How much of </w:t>
      </w:r>
      <w:r w:rsidR="0023126B" w:rsidRPr="00C66B96">
        <w:t xml:space="preserve">each figure below </w:t>
      </w:r>
      <w:r w:rsidRPr="00C66B96">
        <w:t>is shaded?</w:t>
      </w:r>
      <w:r w:rsidR="0046791B" w:rsidRPr="00C66B96">
        <w:t xml:space="preserve">  </w:t>
      </w:r>
      <w:r w:rsidR="00C66B96" w:rsidRPr="00D33ABD">
        <w:rPr>
          <w:b/>
          <w:i/>
        </w:rPr>
        <w:t>(1</w:t>
      </w:r>
      <w:r w:rsidR="0046791B" w:rsidRPr="00D33ABD">
        <w:rPr>
          <w:b/>
          <w:i/>
        </w:rPr>
        <w:t>pt each)</w:t>
      </w:r>
    </w:p>
    <w:p w:rsidR="000F36F9" w:rsidRPr="00C66B96" w:rsidRDefault="000F36F9" w:rsidP="00160070">
      <w:pPr>
        <w:ind w:firstLine="450"/>
        <w:rPr>
          <w:i/>
        </w:rPr>
      </w:pPr>
    </w:p>
    <w:p w:rsidR="00323673" w:rsidRPr="00C66B96" w:rsidRDefault="009977FF" w:rsidP="00323673">
      <w:r>
        <w:rPr>
          <w:noProof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106680</wp:posOffset>
            </wp:positionV>
            <wp:extent cx="978535" cy="955040"/>
            <wp:effectExtent l="0" t="0" r="0" b="0"/>
            <wp:wrapNone/>
            <wp:docPr id="26" name="Picture 4" descr="3_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3_8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535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23673" w:rsidRPr="00C66B96" w:rsidRDefault="009977FF" w:rsidP="00323673"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542030</wp:posOffset>
                </wp:positionH>
                <wp:positionV relativeFrom="paragraph">
                  <wp:posOffset>99060</wp:posOffset>
                </wp:positionV>
                <wp:extent cx="1715135" cy="685800"/>
                <wp:effectExtent l="0" t="0" r="18415" b="19050"/>
                <wp:wrapNone/>
                <wp:docPr id="18" name="Group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5135" cy="685800"/>
                          <a:chOff x="4465" y="7128"/>
                          <a:chExt cx="2077" cy="836"/>
                        </a:xfrm>
                      </wpg:grpSpPr>
                      <wps:wsp>
                        <wps:cNvPr id="19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4465" y="7128"/>
                            <a:ext cx="695" cy="418"/>
                          </a:xfrm>
                          <a:prstGeom prst="rect">
                            <a:avLst/>
                          </a:prstGeom>
                          <a:solidFill>
                            <a:srgbClr val="666699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5158" y="7128"/>
                            <a:ext cx="692" cy="418"/>
                          </a:xfrm>
                          <a:prstGeom prst="rect">
                            <a:avLst/>
                          </a:prstGeom>
                          <a:solidFill>
                            <a:srgbClr val="666699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5850" y="7128"/>
                            <a:ext cx="692" cy="4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Rectangle 42"/>
                        <wps:cNvSpPr>
                          <a:spLocks noChangeArrowheads="1"/>
                        </wps:cNvSpPr>
                        <wps:spPr bwMode="auto">
                          <a:xfrm>
                            <a:off x="4465" y="7546"/>
                            <a:ext cx="693" cy="4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Rectangle 43"/>
                        <wps:cNvSpPr>
                          <a:spLocks noChangeArrowheads="1"/>
                        </wps:cNvSpPr>
                        <wps:spPr bwMode="auto">
                          <a:xfrm>
                            <a:off x="5158" y="7546"/>
                            <a:ext cx="692" cy="4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5850" y="7546"/>
                            <a:ext cx="692" cy="41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5" o:spid="_x0000_s1026" style="position:absolute;margin-left:278.9pt;margin-top:7.8pt;width:135.05pt;height:54pt;z-index:251663360" coordorigin="4465,7128" coordsize="2077,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">
                <v:rect id="Rectangle 39" o:spid="_x0000_s1027" style="position:absolute;left:4465;top:7128;width:695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2hScYA&#10;AADbAAAADwAAAGRycy9kb3ducmV2LnhtbESPT2vCQBDF7wW/wzJCb3WjiJjoJtRSi70U6h+wtyE7&#10;zYZmZ0N2NfHbdwtCbzO8N+/3Zl0MthFX6nztWMF0koAgLp2uuVJwPGyfliB8QNbYOCYFN/JQ5KOH&#10;NWba9fxJ132oRAxhn6ECE0KbSelLQxb9xLXEUft2ncUQ166SusM+httGzpJkIS3WHAkGW3oxVP7s&#10;LzZCZu91b05vG//Rz9OvY3qm18tOqcfx8LwCEWgI/+b79U7H+in8/RIHk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r2hScYAAADbAAAADwAAAAAAAAAAAAAAAACYAgAAZHJz&#10;L2Rvd25yZXYueG1sUEsFBgAAAAAEAAQA9QAAAIsDAAAAAA==&#10;" fillcolor="#669"/>
                <v:rect id="Rectangle 40" o:spid="_x0000_s1028" style="position:absolute;left:5158;top:7128;width:692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evCacIA&#10;AADbAAAADwAAAGRycy9kb3ducmV2LnhtbERPTWvCQBC9F/oflil4qxuDlBpdxZa22EuhVkFvQ3bM&#10;BrOzIbua9N93DgWPj/e9WA2+UVfqYh3YwGScgSIug625MrD7eX98BhUTssUmMBn4pQir5f3dAgsb&#10;ev6m6zZVSkI4FmjApdQWWsfSkcc4Di2xcKfQeUwCu0rbDnsJ943Os+xJe6xZGhy29OqoPG8vXkry&#10;z7p3+4+X+NVPZ8fd7EBvl40xo4dhPQeVaEg38b97Yw3ksl6+yA/Qy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68JpwgAAANsAAAAPAAAAAAAAAAAAAAAAAJgCAABkcnMvZG93&#10;bnJldi54bWxQSwUGAAAAAAQABAD1AAAAhwMAAAAA&#10;" fillcolor="#669"/>
                <v:rect id="Rectangle 41" o:spid="_x0000_s1029" style="position:absolute;left:5850;top:7128;width:692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/>
                <v:rect id="Rectangle 42" o:spid="_x0000_s1030" style="position:absolute;left:4465;top:7546;width:693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28z8IA&#10;AADbAAAADwAAAGRycy9kb3ducmV2LnhtbESPQYvCMBSE7wv+h/AEb2tqFxatRhHFxT1qvXh7Ns+2&#10;2ryUJmr11xtB8DjMzDfMZNaaSlypcaVlBYN+BII4s7rkXMEuXX0PQTiPrLGyTAru5GA27XxNMNH2&#10;xhu6bn0uAoRdggoK7+tESpcVZND1bU0cvKNtDPogm1zqBm8BbioZR9GvNFhyWCiwpkVB2Xl7MQoO&#10;ZbzDxyb9i8xo9eP/2/R02S+V6nXb+RiEp9Z/wu/2WiuIY3h9CT9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bzPwgAAANsAAAAPAAAAAAAAAAAAAAAAAJgCAABkcnMvZG93&#10;bnJldi54bWxQSwUGAAAAAAQABAD1AAAAhwMAAAAA&#10;"/>
                <v:rect id="Rectangle 43" o:spid="_x0000_s1031" style="position:absolute;left:5158;top:7546;width:692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<v:rect id="Rectangle 44" o:spid="_x0000_s1032" style="position:absolute;left:5850;top:7546;width:692;height:4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ku8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JLvEAAAA2wAAAA8AAAAAAAAAAAAAAAAAmAIAAGRycy9k&#10;b3ducmV2LnhtbFBLBQYAAAAABAAEAPUAAACJAwAAAAA=&#10;"/>
              </v:group>
            </w:pict>
          </mc:Fallback>
        </mc:AlternateContent>
      </w:r>
    </w:p>
    <w:p w:rsidR="00323673" w:rsidRPr="00C66B96" w:rsidRDefault="0023126B" w:rsidP="006B740C">
      <w:pPr>
        <w:numPr>
          <w:ilvl w:val="0"/>
          <w:numId w:val="10"/>
        </w:numPr>
      </w:pPr>
      <w:r w:rsidRPr="00C66B96">
        <w:tab/>
      </w:r>
      <w:r w:rsidRPr="00C66B96">
        <w:tab/>
      </w:r>
      <w:r w:rsidRPr="00C66B96">
        <w:tab/>
      </w:r>
      <w:r w:rsidRPr="00C66B96">
        <w:tab/>
      </w:r>
      <w:r w:rsidRPr="00C66B96">
        <w:tab/>
      </w:r>
      <w:r w:rsidR="006B740C">
        <w:t xml:space="preserve">             </w:t>
      </w:r>
      <w:r w:rsidR="006B740C" w:rsidRPr="006B740C">
        <w:rPr>
          <w:b/>
        </w:rPr>
        <w:t>2.</w:t>
      </w:r>
      <w:r w:rsidR="006B740C">
        <w:t xml:space="preserve"> </w:t>
      </w:r>
    </w:p>
    <w:p w:rsidR="00323673" w:rsidRPr="00C66B96" w:rsidRDefault="000968DF" w:rsidP="00323673">
      <w:r w:rsidRPr="00C66B96">
        <w:tab/>
      </w:r>
      <w:r w:rsidRPr="00C66B96">
        <w:tab/>
      </w:r>
      <w:r w:rsidRPr="00C66B96">
        <w:tab/>
      </w:r>
      <w:r w:rsidRPr="00C66B96">
        <w:tab/>
      </w:r>
      <w:r w:rsidR="005E2CD9" w:rsidRPr="006D78F7">
        <w:rPr>
          <w:b/>
          <w:position w:val="-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30.6pt" o:ole="">
            <v:imagedata r:id="rId9" o:title=""/>
          </v:shape>
          <o:OLEObject Type="Embed" ProgID="Equation.DSMT4" ShapeID="_x0000_i1025" DrawAspect="Content" ObjectID="_1466925223" r:id="rId10"/>
        </w:object>
      </w:r>
      <w:r w:rsidR="00160070">
        <w:tab/>
      </w:r>
      <w:r w:rsidR="00160070">
        <w:tab/>
      </w:r>
      <w:r w:rsidR="00160070">
        <w:tab/>
      </w:r>
      <w:r w:rsidR="00160070">
        <w:tab/>
      </w:r>
      <w:r w:rsidR="00160070">
        <w:tab/>
      </w:r>
      <w:r w:rsidR="00160070">
        <w:tab/>
      </w:r>
      <w:r w:rsidR="00160070">
        <w:tab/>
        <w:t xml:space="preserve">  </w:t>
      </w:r>
      <w:r w:rsidR="00DB54B2">
        <w:tab/>
      </w:r>
      <w:r w:rsidR="00160070">
        <w:t xml:space="preserve"> </w:t>
      </w:r>
      <w:r w:rsidR="00555ED8" w:rsidRPr="00C66B96">
        <w:t xml:space="preserve"> </w:t>
      </w:r>
      <w:r w:rsidR="00555ED8" w:rsidRPr="006D78F7">
        <w:rPr>
          <w:b/>
          <w:position w:val="-24"/>
        </w:rPr>
        <w:object w:dxaOrig="240" w:dyaOrig="620">
          <v:shape id="_x0000_i1026" type="#_x0000_t75" style="width:12pt;height:30.6pt" o:ole="">
            <v:imagedata r:id="rId11" o:title=""/>
          </v:shape>
          <o:OLEObject Type="Embed" ProgID="Equation.DSMT4" ShapeID="_x0000_i1026" DrawAspect="Content" ObjectID="_1466925224" r:id="rId12"/>
        </w:object>
      </w:r>
    </w:p>
    <w:p w:rsidR="00323673" w:rsidRPr="00C66B96" w:rsidRDefault="00323673" w:rsidP="00323673">
      <w:pPr>
        <w:pBdr>
          <w:bottom w:val="single" w:sz="12" w:space="1" w:color="auto"/>
        </w:pBdr>
      </w:pPr>
    </w:p>
    <w:p w:rsidR="00D85D94" w:rsidRPr="00C66B96" w:rsidRDefault="00D85D94" w:rsidP="00323673">
      <w:pPr>
        <w:pBdr>
          <w:bottom w:val="single" w:sz="12" w:space="1" w:color="auto"/>
        </w:pBdr>
      </w:pPr>
    </w:p>
    <w:p w:rsidR="000968DF" w:rsidRPr="00C66B96" w:rsidRDefault="000968DF" w:rsidP="00323673"/>
    <w:p w:rsidR="00323673" w:rsidRPr="00C66B96" w:rsidRDefault="000968DF" w:rsidP="006B740C">
      <w:pPr>
        <w:numPr>
          <w:ilvl w:val="0"/>
          <w:numId w:val="11"/>
        </w:numPr>
        <w:rPr>
          <w:b/>
          <w:u w:val="single"/>
        </w:rPr>
      </w:pPr>
      <w:r w:rsidRPr="00C66B96">
        <w:t>What fraction of the squares is shaded?</w:t>
      </w:r>
      <w:r w:rsidR="005E2CD9" w:rsidRPr="00C66B96">
        <w:tab/>
      </w:r>
      <w:r w:rsidR="00C66B96" w:rsidRPr="00D33ABD">
        <w:rPr>
          <w:b/>
          <w:i/>
        </w:rPr>
        <w:t>(1</w:t>
      </w:r>
      <w:r w:rsidR="0046791B" w:rsidRPr="00D33ABD">
        <w:rPr>
          <w:b/>
          <w:i/>
        </w:rPr>
        <w:t>pt)</w:t>
      </w:r>
      <w:r w:rsidR="0046791B" w:rsidRPr="00C66B96">
        <w:tab/>
      </w:r>
      <w:r w:rsidR="0046791B" w:rsidRPr="00C66B96">
        <w:tab/>
      </w:r>
      <w:r w:rsidR="005E2CD9" w:rsidRPr="00C66B96">
        <w:tab/>
      </w:r>
      <w:r w:rsidR="005E2CD9" w:rsidRPr="006D78F7">
        <w:rPr>
          <w:b/>
          <w:position w:val="-24"/>
        </w:rPr>
        <w:object w:dxaOrig="240" w:dyaOrig="620">
          <v:shape id="_x0000_i1027" type="#_x0000_t75" style="width:12pt;height:30.6pt" o:ole="">
            <v:imagedata r:id="rId13" o:title=""/>
          </v:shape>
          <o:OLEObject Type="Embed" ProgID="Equation.DSMT4" ShapeID="_x0000_i1027" DrawAspect="Content" ObjectID="_1466925225" r:id="rId14"/>
        </w:object>
      </w:r>
    </w:p>
    <w:p w:rsidR="000968DF" w:rsidRPr="00C66B96" w:rsidRDefault="000968DF" w:rsidP="000968DF"/>
    <w:p w:rsidR="000968DF" w:rsidRPr="00C66B96" w:rsidRDefault="000968DF" w:rsidP="000968DF"/>
    <w:p w:rsidR="000968DF" w:rsidRPr="00C66B96" w:rsidRDefault="009977FF" w:rsidP="000968DF"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>
                <wp:simplePos x="0" y="0"/>
                <wp:positionH relativeFrom="column">
                  <wp:posOffset>3771900</wp:posOffset>
                </wp:positionH>
                <wp:positionV relativeFrom="paragraph">
                  <wp:posOffset>29210</wp:posOffset>
                </wp:positionV>
                <wp:extent cx="274320" cy="274320"/>
                <wp:effectExtent l="9525" t="10160" r="11430" b="10795"/>
                <wp:wrapNone/>
                <wp:docPr id="15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" o:spid="_x0000_s1026" style="position:absolute;margin-left:297pt;margin-top:2.3pt;width:21.6pt;height:21.6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29210</wp:posOffset>
                </wp:positionV>
                <wp:extent cx="274320" cy="274320"/>
                <wp:effectExtent l="9525" t="10160" r="11430" b="10795"/>
                <wp:wrapNone/>
                <wp:docPr id="14" name="Rectangl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2" o:spid="_x0000_s1026" style="position:absolute;margin-left:261pt;margin-top:2.3pt;width:21.6pt;height:21.6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2857500</wp:posOffset>
                </wp:positionH>
                <wp:positionV relativeFrom="paragraph">
                  <wp:posOffset>29210</wp:posOffset>
                </wp:positionV>
                <wp:extent cx="274320" cy="274320"/>
                <wp:effectExtent l="9525" t="10160" r="11430" b="10795"/>
                <wp:wrapNone/>
                <wp:docPr id="13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1" o:spid="_x0000_s1026" style="position:absolute;margin-left:225pt;margin-top:2.3pt;width:21.6pt;height:21.6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68580</wp:posOffset>
                </wp:positionV>
                <wp:extent cx="274320" cy="274320"/>
                <wp:effectExtent l="9525" t="11430" r="11430" b="9525"/>
                <wp:wrapNone/>
                <wp:docPr id="12" name="Rectangle 14" descr="50%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pattFill prst="pct50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4" o:spid="_x0000_s1026" alt="Description: 50%" style="position:absolute;margin-left:180pt;margin-top:5.4pt;width:21.6pt;height:21.6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" fillcolor="black">
                <v:fill r:id="rId15" o:title="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column">
                  <wp:posOffset>1714500</wp:posOffset>
                </wp:positionH>
                <wp:positionV relativeFrom="paragraph">
                  <wp:posOffset>68580</wp:posOffset>
                </wp:positionV>
                <wp:extent cx="274320" cy="274320"/>
                <wp:effectExtent l="9525" t="11430" r="11430" b="9525"/>
                <wp:wrapNone/>
                <wp:docPr id="11" name="Rectangle 13" descr="50%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pattFill prst="pct50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3" o:spid="_x0000_s1026" alt="Description: 50%" style="position:absolute;margin-left:135pt;margin-top:5.4pt;width:21.6pt;height:21.6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" fillcolor="black">
                <v:fill r:id="rId15" o:title="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68580</wp:posOffset>
                </wp:positionV>
                <wp:extent cx="274320" cy="274320"/>
                <wp:effectExtent l="9525" t="11430" r="11430" b="9525"/>
                <wp:wrapNone/>
                <wp:docPr id="10" name="Rectangle 12" descr="50%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pattFill prst="pct50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2" o:spid="_x0000_s1026" alt="Description: 50%" style="position:absolute;margin-left:90pt;margin-top:5.4pt;width:21.6pt;height:21.6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" fillcolor="black">
                <v:fill r:id="rId15" o:title="" type="pattern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1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68580</wp:posOffset>
                </wp:positionV>
                <wp:extent cx="274320" cy="274320"/>
                <wp:effectExtent l="9525" t="11430" r="11430" b="9525"/>
                <wp:wrapNone/>
                <wp:docPr id="9" name="Rectangle 11" descr="50%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pattFill prst="pct50">
                          <a:fgClr>
                            <a:srgbClr val="000000"/>
                          </a:fgClr>
                          <a:bgClr>
                            <a:srgbClr val="FFFFFF"/>
                          </a:bgClr>
                        </a:patt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" o:spid="_x0000_s1026" alt="Description: 50%" style="position:absolute;margin-left:45pt;margin-top:5.4pt;width:21.6pt;height:21.6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" fillcolor="black">
                <v:fill r:id="rId15" o:title="" type="pattern"/>
              </v:rect>
            </w:pict>
          </mc:Fallback>
        </mc:AlternateContent>
      </w:r>
      <w:r w:rsidR="000968DF" w:rsidRPr="00C66B96">
        <w:tab/>
      </w:r>
      <w:r w:rsidR="000968DF" w:rsidRPr="00C66B96">
        <w:tab/>
      </w:r>
      <w:r w:rsidR="000968DF" w:rsidRPr="00C66B96">
        <w:tab/>
      </w:r>
      <w:r w:rsidR="000968DF" w:rsidRPr="00C66B96">
        <w:tab/>
      </w:r>
      <w:r w:rsidR="000968DF" w:rsidRPr="00C66B96">
        <w:tab/>
      </w:r>
      <w:r w:rsidR="000968DF" w:rsidRPr="00C66B96">
        <w:tab/>
      </w:r>
      <w:r w:rsidR="000A7DC6" w:rsidRPr="00C66B96">
        <w:tab/>
      </w:r>
      <w:r w:rsidR="000A7DC6" w:rsidRPr="00C66B96">
        <w:tab/>
      </w:r>
      <w:r w:rsidR="000A7DC6" w:rsidRPr="00C66B96">
        <w:tab/>
      </w:r>
    </w:p>
    <w:p w:rsidR="000968DF" w:rsidRPr="00C66B96" w:rsidRDefault="000A7DC6" w:rsidP="000A7DC6">
      <w:r w:rsidRPr="00C66B96">
        <w:tab/>
      </w:r>
      <w:r w:rsidRPr="00C66B96">
        <w:tab/>
      </w:r>
      <w:r w:rsidRPr="00C66B96">
        <w:tab/>
      </w:r>
      <w:r w:rsidRPr="00C66B96">
        <w:tab/>
      </w:r>
      <w:r w:rsidRPr="00C66B96">
        <w:tab/>
      </w:r>
      <w:r w:rsidR="000968DF" w:rsidRPr="00C66B96">
        <w:tab/>
      </w:r>
      <w:r w:rsidRPr="00C66B96">
        <w:tab/>
      </w:r>
      <w:r w:rsidRPr="00C66B96">
        <w:tab/>
      </w:r>
      <w:r w:rsidRPr="00C66B96">
        <w:tab/>
      </w:r>
      <w:r w:rsidRPr="00C66B96">
        <w:tab/>
      </w:r>
      <w:r w:rsidR="005E2CD9" w:rsidRPr="00C66B96">
        <w:t xml:space="preserve"> </w:t>
      </w:r>
    </w:p>
    <w:p w:rsidR="00277DF2" w:rsidRPr="00C66B96" w:rsidRDefault="00277DF2" w:rsidP="000A7DC6">
      <w:pPr>
        <w:pBdr>
          <w:bottom w:val="single" w:sz="12" w:space="1" w:color="auto"/>
        </w:pBdr>
      </w:pPr>
    </w:p>
    <w:p w:rsidR="00277DF2" w:rsidRPr="00C66B96" w:rsidRDefault="00277DF2" w:rsidP="000A7DC6"/>
    <w:p w:rsidR="00D85D94" w:rsidRPr="00C66B96" w:rsidRDefault="00D85D94" w:rsidP="000968DF"/>
    <w:p w:rsidR="00C66B96" w:rsidRDefault="00D85D94" w:rsidP="006B740C">
      <w:pPr>
        <w:numPr>
          <w:ilvl w:val="0"/>
          <w:numId w:val="11"/>
        </w:numPr>
      </w:pPr>
      <w:r w:rsidRPr="00C66B96">
        <w:t>Write 2 fractions that are equivalent to</w:t>
      </w:r>
      <w:r w:rsidRPr="00C66B96">
        <w:rPr>
          <w:position w:val="-24"/>
        </w:rPr>
        <w:object w:dxaOrig="220" w:dyaOrig="620">
          <v:shape id="_x0000_i1028" type="#_x0000_t75" style="width:11.4pt;height:30.6pt" o:ole="">
            <v:imagedata r:id="rId16" o:title=""/>
          </v:shape>
          <o:OLEObject Type="Embed" ProgID="Equation.DSMT4" ShapeID="_x0000_i1028" DrawAspect="Content" ObjectID="_1466925226" r:id="rId17"/>
        </w:object>
      </w:r>
      <w:r w:rsidRPr="00C66B96">
        <w:t xml:space="preserve">. </w:t>
      </w:r>
      <w:r w:rsidR="00DB54B2">
        <w:tab/>
        <w:t xml:space="preserve">       </w:t>
      </w:r>
      <w:r w:rsidRPr="00C66B96">
        <w:t xml:space="preserve"> </w:t>
      </w:r>
      <w:r w:rsidR="00C66B96" w:rsidRPr="00C66B96">
        <w:rPr>
          <w:b/>
          <w:i/>
        </w:rPr>
        <w:t>(1</w:t>
      </w:r>
      <w:r w:rsidR="0046791B" w:rsidRPr="00C66B96">
        <w:rPr>
          <w:b/>
          <w:i/>
        </w:rPr>
        <w:t>pt for each fraction named)</w:t>
      </w:r>
      <w:r w:rsidR="0023126B" w:rsidRPr="00C66B96">
        <w:rPr>
          <w:b/>
        </w:rPr>
        <w:tab/>
      </w:r>
      <w:r w:rsidR="0023126B" w:rsidRPr="00C66B96">
        <w:rPr>
          <w:b/>
        </w:rPr>
        <w:tab/>
      </w:r>
      <w:r w:rsidRPr="00C66B96">
        <w:t xml:space="preserve"> </w:t>
      </w:r>
    </w:p>
    <w:p w:rsidR="000968DF" w:rsidRPr="006D78F7" w:rsidRDefault="00D85D94" w:rsidP="00C66B96">
      <w:pPr>
        <w:ind w:left="720"/>
        <w:rPr>
          <w:b/>
        </w:rPr>
      </w:pPr>
      <w:r w:rsidRPr="00C66B96">
        <w:t xml:space="preserve"> </w:t>
      </w:r>
      <w:r w:rsidR="00C66B96" w:rsidRPr="00C66B96">
        <w:rPr>
          <w:b/>
        </w:rPr>
        <w:t xml:space="preserve">     </w:t>
      </w:r>
      <w:r w:rsidR="005E2CD9" w:rsidRPr="006D78F7">
        <w:rPr>
          <w:b/>
          <w:position w:val="-24"/>
        </w:rPr>
        <w:object w:dxaOrig="240" w:dyaOrig="620">
          <v:shape id="_x0000_i1029" type="#_x0000_t75" style="width:12pt;height:30.6pt" o:ole="">
            <v:imagedata r:id="rId18" o:title=""/>
          </v:shape>
          <o:OLEObject Type="Embed" ProgID="Equation.DSMT4" ShapeID="_x0000_i1029" DrawAspect="Content" ObjectID="_1466925227" r:id="rId19"/>
        </w:object>
      </w:r>
      <w:proofErr w:type="gramStart"/>
      <w:r w:rsidR="005E2CD9" w:rsidRPr="006D78F7">
        <w:rPr>
          <w:b/>
        </w:rPr>
        <w:t xml:space="preserve">, </w:t>
      </w:r>
      <w:proofErr w:type="gramEnd"/>
      <w:r w:rsidR="005E2CD9" w:rsidRPr="006D78F7">
        <w:rPr>
          <w:b/>
          <w:position w:val="-24"/>
        </w:rPr>
        <w:object w:dxaOrig="320" w:dyaOrig="620">
          <v:shape id="_x0000_i1030" type="#_x0000_t75" style="width:15.6pt;height:30.6pt" o:ole="">
            <v:imagedata r:id="rId20" o:title=""/>
          </v:shape>
          <o:OLEObject Type="Embed" ProgID="Equation.DSMT4" ShapeID="_x0000_i1030" DrawAspect="Content" ObjectID="_1466925228" r:id="rId21"/>
        </w:object>
      </w:r>
      <w:r w:rsidR="005E2CD9" w:rsidRPr="006D78F7">
        <w:rPr>
          <w:b/>
        </w:rPr>
        <w:t xml:space="preserve">, </w:t>
      </w:r>
      <w:r w:rsidR="005E2CD9" w:rsidRPr="006D78F7">
        <w:rPr>
          <w:b/>
          <w:position w:val="-24"/>
        </w:rPr>
        <w:object w:dxaOrig="220" w:dyaOrig="620">
          <v:shape id="_x0000_i1031" type="#_x0000_t75" style="width:11.4pt;height:30.6pt" o:ole="">
            <v:imagedata r:id="rId22" o:title=""/>
          </v:shape>
          <o:OLEObject Type="Embed" ProgID="Equation.DSMT4" ShapeID="_x0000_i1031" DrawAspect="Content" ObjectID="_1466925229" r:id="rId23"/>
        </w:object>
      </w:r>
      <w:r w:rsidR="005E2CD9" w:rsidRPr="006D78F7">
        <w:rPr>
          <w:b/>
        </w:rPr>
        <w:t xml:space="preserve">, etc. </w:t>
      </w:r>
    </w:p>
    <w:p w:rsidR="00D85D94" w:rsidRPr="00C66B96" w:rsidRDefault="00D85D94" w:rsidP="00D85D94">
      <w:pPr>
        <w:ind w:left="360"/>
      </w:pPr>
    </w:p>
    <w:p w:rsidR="008B2D67" w:rsidRPr="00C66B96" w:rsidRDefault="00D85D94" w:rsidP="006B740C">
      <w:pPr>
        <w:numPr>
          <w:ilvl w:val="0"/>
          <w:numId w:val="11"/>
        </w:numPr>
        <w:rPr>
          <w:b/>
        </w:rPr>
      </w:pPr>
      <w:r w:rsidRPr="00C66B96">
        <w:t xml:space="preserve">Write </w:t>
      </w:r>
      <w:r w:rsidRPr="00C66B96">
        <w:rPr>
          <w:position w:val="-24"/>
        </w:rPr>
        <w:object w:dxaOrig="340" w:dyaOrig="620">
          <v:shape id="_x0000_i1032" type="#_x0000_t75" style="width:17.4pt;height:30.6pt" o:ole="">
            <v:imagedata r:id="rId24" o:title=""/>
          </v:shape>
          <o:OLEObject Type="Embed" ProgID="Equation.DSMT4" ShapeID="_x0000_i1032" DrawAspect="Content" ObjectID="_1466925230" r:id="rId25"/>
        </w:object>
      </w:r>
      <w:r w:rsidRPr="00C66B96">
        <w:t xml:space="preserve"> as an improper fraction.  </w:t>
      </w:r>
      <w:r w:rsidR="00DB54B2">
        <w:rPr>
          <w:b/>
        </w:rPr>
        <w:t xml:space="preserve">         </w:t>
      </w:r>
      <w:r w:rsidR="008B2D67" w:rsidRPr="006D78F7">
        <w:rPr>
          <w:b/>
          <w:position w:val="-24"/>
        </w:rPr>
        <w:object w:dxaOrig="240" w:dyaOrig="620">
          <v:shape id="_x0000_i1033" type="#_x0000_t75" style="width:12pt;height:30.6pt" o:ole="">
            <v:imagedata r:id="rId26" o:title=""/>
          </v:shape>
          <o:OLEObject Type="Embed" ProgID="Equation.DSMT4" ShapeID="_x0000_i1033" DrawAspect="Content" ObjectID="_1466925231" r:id="rId27"/>
        </w:object>
      </w:r>
      <w:r w:rsidR="008B2D67" w:rsidRPr="006D78F7">
        <w:rPr>
          <w:b/>
        </w:rPr>
        <w:t xml:space="preserve"> </w:t>
      </w:r>
      <w:r w:rsidR="008B2D67" w:rsidRPr="00D02874">
        <w:rPr>
          <w:b/>
        </w:rPr>
        <w:t xml:space="preserve">  </w:t>
      </w:r>
      <w:r w:rsidR="008B2D67" w:rsidRPr="00C66B96">
        <w:rPr>
          <w:b/>
        </w:rPr>
        <w:t xml:space="preserve">   </w:t>
      </w:r>
      <w:r w:rsidR="006B740C">
        <w:rPr>
          <w:b/>
        </w:rPr>
        <w:t xml:space="preserve">    </w:t>
      </w:r>
      <w:r w:rsidR="008B2D67" w:rsidRPr="00C66B96">
        <w:rPr>
          <w:b/>
          <w:i/>
        </w:rPr>
        <w:t>(1</w:t>
      </w:r>
      <w:r w:rsidR="00C66B96" w:rsidRPr="00C66B96">
        <w:rPr>
          <w:b/>
          <w:i/>
        </w:rPr>
        <w:t>pt</w:t>
      </w:r>
      <w:r w:rsidR="008B2D67" w:rsidRPr="00C66B96">
        <w:rPr>
          <w:b/>
          <w:i/>
        </w:rPr>
        <w:t>)</w:t>
      </w:r>
    </w:p>
    <w:p w:rsidR="008B2D67" w:rsidRPr="00C66B96" w:rsidRDefault="008B2D67" w:rsidP="008B2D67">
      <w:pPr>
        <w:ind w:left="360"/>
        <w:rPr>
          <w:b/>
        </w:rPr>
      </w:pPr>
    </w:p>
    <w:p w:rsidR="008B2D67" w:rsidRPr="00C66B96" w:rsidRDefault="00555ED8" w:rsidP="00B761C3">
      <w:pPr>
        <w:ind w:left="360"/>
      </w:pPr>
      <w:r w:rsidRPr="00C66B96">
        <w:tab/>
      </w:r>
      <w:r w:rsidRPr="00C66B96">
        <w:tab/>
      </w:r>
      <w:r w:rsidR="008B2D67" w:rsidRPr="00C66B96">
        <w:tab/>
      </w:r>
      <w:r w:rsidR="008B2D67" w:rsidRPr="00C66B96">
        <w:tab/>
      </w:r>
      <w:r w:rsidR="008B2D67" w:rsidRPr="00C66B96">
        <w:tab/>
      </w:r>
      <w:r w:rsidR="008B2D67" w:rsidRPr="00C66B96">
        <w:tab/>
      </w:r>
      <w:r w:rsidR="008B2D67" w:rsidRPr="00C66B96">
        <w:tab/>
      </w:r>
    </w:p>
    <w:p w:rsidR="00D85D94" w:rsidRPr="00CF71D5" w:rsidRDefault="00B761C3" w:rsidP="00D85D94">
      <w:pPr>
        <w:numPr>
          <w:ilvl w:val="0"/>
          <w:numId w:val="11"/>
        </w:numPr>
        <w:rPr>
          <w:b/>
          <w:u w:val="single"/>
        </w:rPr>
      </w:pPr>
      <w:r w:rsidRPr="00C66B96">
        <w:t xml:space="preserve">Write </w:t>
      </w:r>
      <w:r w:rsidRPr="00C66B96">
        <w:rPr>
          <w:position w:val="-24"/>
        </w:rPr>
        <w:object w:dxaOrig="220" w:dyaOrig="620">
          <v:shape id="_x0000_i1034" type="#_x0000_t75" style="width:11.4pt;height:30.6pt" o:ole="">
            <v:imagedata r:id="rId28" o:title=""/>
          </v:shape>
          <o:OLEObject Type="Embed" ProgID="Equation.DSMT4" ShapeID="_x0000_i1034" DrawAspect="Content" ObjectID="_1466925232" r:id="rId29"/>
        </w:object>
      </w:r>
      <w:r w:rsidR="00555ED8" w:rsidRPr="00C66B96">
        <w:t xml:space="preserve"> as a mixed number.  </w:t>
      </w:r>
      <w:r w:rsidR="00C66B96">
        <w:rPr>
          <w:b/>
        </w:rPr>
        <w:t xml:space="preserve">      </w:t>
      </w:r>
      <w:r w:rsidR="00DB54B2">
        <w:rPr>
          <w:b/>
        </w:rPr>
        <w:t xml:space="preserve">        </w:t>
      </w:r>
      <w:r w:rsidR="00555ED8" w:rsidRPr="00C66B96">
        <w:rPr>
          <w:b/>
        </w:rPr>
        <w:t xml:space="preserve"> </w:t>
      </w:r>
      <w:r w:rsidR="0023126B" w:rsidRPr="006D78F7">
        <w:rPr>
          <w:b/>
          <w:position w:val="-24"/>
        </w:rPr>
        <w:object w:dxaOrig="380" w:dyaOrig="620">
          <v:shape id="_x0000_i1035" type="#_x0000_t75" style="width:18.6pt;height:30.6pt" o:ole="">
            <v:imagedata r:id="rId30" o:title=""/>
          </v:shape>
          <o:OLEObject Type="Embed" ProgID="Equation.DSMT4" ShapeID="_x0000_i1035" DrawAspect="Content" ObjectID="_1466925233" r:id="rId31"/>
        </w:object>
      </w:r>
      <w:r w:rsidR="008B2D67" w:rsidRPr="00C66B96">
        <w:rPr>
          <w:b/>
        </w:rPr>
        <w:t xml:space="preserve">          </w:t>
      </w:r>
      <w:r w:rsidR="008B2D67" w:rsidRPr="00C66B96">
        <w:rPr>
          <w:b/>
          <w:i/>
        </w:rPr>
        <w:t>(</w:t>
      </w:r>
      <w:r w:rsidR="00C66B96" w:rsidRPr="00C66B96">
        <w:rPr>
          <w:b/>
          <w:i/>
        </w:rPr>
        <w:t>1</w:t>
      </w:r>
      <w:r w:rsidR="006B740C">
        <w:rPr>
          <w:b/>
          <w:i/>
        </w:rPr>
        <w:t>pt</w:t>
      </w:r>
      <w:r w:rsidR="006B740C" w:rsidRPr="006B740C">
        <w:rPr>
          <w:b/>
        </w:rPr>
        <w:t>)</w:t>
      </w:r>
    </w:p>
    <w:p w:rsidR="00CF71D5" w:rsidRDefault="00CF71D5" w:rsidP="00CF71D5">
      <w:pPr>
        <w:rPr>
          <w:b/>
        </w:rPr>
      </w:pPr>
    </w:p>
    <w:p w:rsidR="00CF71D5" w:rsidRPr="006B740C" w:rsidRDefault="00CF71D5" w:rsidP="00CF71D5">
      <w:pPr>
        <w:rPr>
          <w:b/>
          <w:u w:val="single"/>
        </w:rPr>
      </w:pPr>
    </w:p>
    <w:p w:rsidR="008B2D67" w:rsidRPr="00E3606A" w:rsidRDefault="006127AC" w:rsidP="00DB54B2">
      <w:pPr>
        <w:ind w:left="360"/>
      </w:pPr>
      <w:r w:rsidRPr="00C66B96">
        <w:t>What number goes in the □ t</w:t>
      </w:r>
      <w:r w:rsidR="008B2D67" w:rsidRPr="00C66B96">
        <w:t>o make the fractions equivalent</w:t>
      </w:r>
      <w:r w:rsidRPr="00C66B96">
        <w:t>?</w:t>
      </w:r>
      <w:r w:rsidR="00E3606A">
        <w:t xml:space="preserve">         </w:t>
      </w:r>
      <w:r w:rsidR="006D78F7">
        <w:t xml:space="preserve"> </w:t>
      </w:r>
      <w:r w:rsidR="00E3606A" w:rsidRPr="00E3606A">
        <w:rPr>
          <w:b/>
          <w:i/>
        </w:rPr>
        <w:t>(1</w:t>
      </w:r>
      <w:r w:rsidR="008B2D67" w:rsidRPr="00E3606A">
        <w:rPr>
          <w:b/>
          <w:i/>
        </w:rPr>
        <w:t>pt each)</w:t>
      </w:r>
    </w:p>
    <w:p w:rsidR="006127AC" w:rsidRPr="00C66B96" w:rsidRDefault="006127AC" w:rsidP="00DB54B2"/>
    <w:p w:rsidR="00B761C3" w:rsidRPr="00C66B96" w:rsidRDefault="006127AC" w:rsidP="00DB54B2">
      <w:pPr>
        <w:rPr>
          <w:b/>
        </w:rPr>
      </w:pPr>
      <w:r w:rsidRPr="00C66B96">
        <w:tab/>
      </w:r>
      <w:r w:rsidR="00E3606A" w:rsidRPr="00E3606A">
        <w:rPr>
          <w:b/>
        </w:rPr>
        <w:t>7</w:t>
      </w:r>
      <w:r w:rsidR="00E3606A">
        <w:t>.</w:t>
      </w:r>
      <w:r w:rsidRPr="00C66B96">
        <w:t xml:space="preserve">   </w:t>
      </w:r>
      <w:r w:rsidRPr="00C66B96">
        <w:tab/>
      </w:r>
      <w:r w:rsidRPr="00C66B96">
        <w:rPr>
          <w:position w:val="-24"/>
        </w:rPr>
        <w:object w:dxaOrig="720" w:dyaOrig="620">
          <v:shape id="_x0000_i1036" type="#_x0000_t75" style="width:36pt;height:30.6pt" o:ole="">
            <v:imagedata r:id="rId32" o:title=""/>
          </v:shape>
          <o:OLEObject Type="Embed" ProgID="Equation.DSMT4" ShapeID="_x0000_i1036" DrawAspect="Content" ObjectID="_1466925234" r:id="rId33"/>
        </w:object>
      </w:r>
      <w:r w:rsidRPr="00C66B96">
        <w:t xml:space="preserve">      □ </w:t>
      </w:r>
      <w:r w:rsidRPr="006D78F7">
        <w:t xml:space="preserve">= </w:t>
      </w:r>
      <w:r w:rsidR="0023126B" w:rsidRPr="006D78F7">
        <w:rPr>
          <w:b/>
        </w:rPr>
        <w:t>8</w:t>
      </w:r>
      <w:r w:rsidR="00E3606A">
        <w:tab/>
      </w:r>
      <w:r w:rsidR="00E3606A">
        <w:tab/>
      </w:r>
      <w:r w:rsidR="00E3606A">
        <w:tab/>
      </w:r>
      <w:r w:rsidR="00E3606A" w:rsidRPr="00E3606A">
        <w:rPr>
          <w:b/>
        </w:rPr>
        <w:t>8</w:t>
      </w:r>
      <w:r w:rsidRPr="00C66B96">
        <w:t xml:space="preserve">.    </w:t>
      </w:r>
      <w:r w:rsidRPr="00C66B96">
        <w:rPr>
          <w:position w:val="-24"/>
        </w:rPr>
        <w:object w:dxaOrig="639" w:dyaOrig="620">
          <v:shape id="_x0000_i1037" type="#_x0000_t75" style="width:32.4pt;height:30.6pt" o:ole="">
            <v:imagedata r:id="rId34" o:title=""/>
          </v:shape>
          <o:OLEObject Type="Embed" ProgID="Equation.DSMT4" ShapeID="_x0000_i1037" DrawAspect="Content" ObjectID="_1466925235" r:id="rId35"/>
        </w:object>
      </w:r>
      <w:r w:rsidRPr="00C66B96">
        <w:t xml:space="preserve">      □ </w:t>
      </w:r>
      <w:proofErr w:type="gramStart"/>
      <w:r w:rsidR="0023126B" w:rsidRPr="006D78F7">
        <w:t xml:space="preserve">= </w:t>
      </w:r>
      <w:r w:rsidR="0023126B" w:rsidRPr="006D78F7">
        <w:rPr>
          <w:b/>
        </w:rPr>
        <w:t xml:space="preserve"> 4</w:t>
      </w:r>
      <w:proofErr w:type="gramEnd"/>
    </w:p>
    <w:p w:rsidR="008B2D67" w:rsidRDefault="008B2D67" w:rsidP="00D85D94">
      <w:pPr>
        <w:ind w:left="360"/>
      </w:pPr>
    </w:p>
    <w:p w:rsidR="00DB54B2" w:rsidRPr="00C66B96" w:rsidRDefault="00DB54B2" w:rsidP="00D85D94">
      <w:pPr>
        <w:ind w:left="360"/>
      </w:pPr>
    </w:p>
    <w:p w:rsidR="000A7DC6" w:rsidRPr="00C66B96" w:rsidRDefault="009977FF" w:rsidP="00A0063C">
      <w:pPr>
        <w:numPr>
          <w:ilvl w:val="0"/>
          <w:numId w:val="14"/>
        </w:num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379095</wp:posOffset>
            </wp:positionV>
            <wp:extent cx="3200400" cy="673735"/>
            <wp:effectExtent l="0" t="0" r="0" b="0"/>
            <wp:wrapNone/>
            <wp:docPr id="16" name="Picture 16" descr="AA1C8D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AA1C8D1F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7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673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379095</wp:posOffset>
            </wp:positionV>
            <wp:extent cx="1295400" cy="556260"/>
            <wp:effectExtent l="0" t="0" r="0" b="0"/>
            <wp:wrapNone/>
            <wp:docPr id="17" name="Picture 17" descr="AA1C8D1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AA1C8D1F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6961" r="59525" b="171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7DC6" w:rsidRPr="00C66B96">
        <w:t xml:space="preserve">Draw a ring around </w:t>
      </w:r>
      <w:r w:rsidR="000A7DC6" w:rsidRPr="00C66B96">
        <w:rPr>
          <w:position w:val="-24"/>
        </w:rPr>
        <w:object w:dxaOrig="240" w:dyaOrig="620">
          <v:shape id="_x0000_i1038" type="#_x0000_t75" style="width:12pt;height:30.6pt" o:ole="">
            <v:imagedata r:id="rId38" o:title=""/>
          </v:shape>
          <o:OLEObject Type="Embed" ProgID="Equation.DSMT4" ShapeID="_x0000_i1038" DrawAspect="Content" ObjectID="_1466925236" r:id="rId39"/>
        </w:object>
      </w:r>
      <w:r w:rsidR="000A7DC6" w:rsidRPr="00C66B96">
        <w:t xml:space="preserve"> of the oranges below.</w:t>
      </w:r>
      <w:r w:rsidR="0023126B" w:rsidRPr="00C66B96">
        <w:t xml:space="preserve">     </w:t>
      </w:r>
      <w:r w:rsidR="00DB54B2">
        <w:t xml:space="preserve"> </w:t>
      </w:r>
      <w:r w:rsidR="0023126B" w:rsidRPr="00C66B96">
        <w:t xml:space="preserve"> </w:t>
      </w:r>
      <w:r w:rsidR="0023126B" w:rsidRPr="00DB54B2">
        <w:rPr>
          <w:b/>
          <w:i/>
        </w:rPr>
        <w:t>Ring any 4 of the oranges</w:t>
      </w:r>
      <w:r w:rsidR="00DB2B80" w:rsidRPr="00DB54B2">
        <w:rPr>
          <w:b/>
          <w:i/>
        </w:rPr>
        <w:t>.</w:t>
      </w:r>
    </w:p>
    <w:p w:rsidR="000A7DC6" w:rsidRPr="00EC7A69" w:rsidRDefault="008B2D67" w:rsidP="008B2D67">
      <w:pPr>
        <w:rPr>
          <w:b/>
          <w:i/>
        </w:rPr>
      </w:pPr>
      <w:r w:rsidRPr="00C66B96">
        <w:tab/>
      </w:r>
      <w:r w:rsidRPr="00C66B96">
        <w:tab/>
      </w:r>
      <w:r w:rsidRPr="00C66B96">
        <w:tab/>
      </w:r>
      <w:r w:rsidRPr="00C66B96">
        <w:tab/>
      </w:r>
      <w:r w:rsidRPr="00C66B96">
        <w:tab/>
      </w:r>
      <w:r w:rsidRPr="00C66B96">
        <w:tab/>
      </w:r>
      <w:r w:rsidRPr="00C66B96">
        <w:tab/>
      </w:r>
      <w:r w:rsidRPr="00C66B96">
        <w:tab/>
      </w:r>
      <w:r w:rsidRPr="00C66B96">
        <w:tab/>
      </w:r>
      <w:r w:rsidR="006D78F7">
        <w:tab/>
      </w:r>
      <w:r w:rsidR="00C66B96" w:rsidRPr="00EC7A69">
        <w:rPr>
          <w:b/>
          <w:i/>
        </w:rPr>
        <w:t>(1</w:t>
      </w:r>
      <w:r w:rsidRPr="00EC7A69">
        <w:rPr>
          <w:b/>
          <w:i/>
        </w:rPr>
        <w:t>pt)</w:t>
      </w:r>
    </w:p>
    <w:p w:rsidR="00277DF2" w:rsidRDefault="00277DF2" w:rsidP="000A7DC6"/>
    <w:p w:rsidR="006D78F7" w:rsidRDefault="006D78F7" w:rsidP="000A7DC6"/>
    <w:p w:rsidR="00CF71D5" w:rsidRDefault="00CF71D5" w:rsidP="000A7DC6"/>
    <w:p w:rsidR="000F36F9" w:rsidRDefault="000F36F9" w:rsidP="000A7DC6"/>
    <w:p w:rsidR="00277DF2" w:rsidRPr="00C66B96" w:rsidRDefault="009977FF" w:rsidP="000A7DC6">
      <w:r>
        <w:rPr>
          <w:noProof/>
        </w:rPr>
        <w:lastRenderedPageBreak/>
        <mc:AlternateContent>
          <mc:Choice Requires="wpc">
            <w:drawing>
              <wp:anchor distT="0" distB="0" distL="114300" distR="114300" simplePos="0" relativeHeight="251662336" behindDoc="1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43180</wp:posOffset>
                </wp:positionV>
                <wp:extent cx="2678430" cy="576580"/>
                <wp:effectExtent l="19050" t="5080" r="7620" b="0"/>
                <wp:wrapNone/>
                <wp:docPr id="23" name="Canvas 2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Line 25"/>
                        <wps:cNvCnPr/>
                        <wps:spPr bwMode="auto">
                          <a:xfrm>
                            <a:off x="0" y="228600"/>
                            <a:ext cx="26670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stealth" w="lg" len="lg"/>
                            <a:tailEnd type="stealth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Line 26"/>
                        <wps:cNvCnPr/>
                        <wps:spPr bwMode="auto">
                          <a:xfrm>
                            <a:off x="228600" y="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28"/>
                        <wps:cNvCnPr/>
                        <wps:spPr bwMode="auto">
                          <a:xfrm>
                            <a:off x="685800" y="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29"/>
                        <wps:cNvCnPr/>
                        <wps:spPr bwMode="auto">
                          <a:xfrm>
                            <a:off x="1143000" y="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30"/>
                        <wps:cNvCnPr/>
                        <wps:spPr bwMode="auto">
                          <a:xfrm>
                            <a:off x="1600200" y="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31"/>
                        <wps:cNvCnPr/>
                        <wps:spPr bwMode="auto">
                          <a:xfrm>
                            <a:off x="2057400" y="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35"/>
                        <wps:cNvCnPr/>
                        <wps:spPr bwMode="auto">
                          <a:xfrm>
                            <a:off x="2514600" y="0"/>
                            <a:ext cx="635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Oval 36"/>
                        <wps:cNvSpPr>
                          <a:spLocks noChangeArrowheads="1"/>
                        </wps:cNvSpPr>
                        <wps:spPr bwMode="auto">
                          <a:xfrm flipH="1">
                            <a:off x="571500" y="114300"/>
                            <a:ext cx="228600" cy="2286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3" o:spid="_x0000_s1026" editas="canvas" style="position:absolute;margin-left:252pt;margin-top:3.4pt;width:210.9pt;height:45.4pt;z-index:-251654144" coordsize="26784,5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">
                <v:shape id="_x0000_s1027" type="#_x0000_t75" style="position:absolute;width:26784;height:5765;visibility:visible;mso-wrap-style:square">
                  <v:fill o:detectmouseclick="t"/>
                  <v:path o:connecttype="none"/>
                </v:shape>
                <v:line id="Line 25" o:spid="_x0000_s1028" style="position:absolute;visibility:visible;mso-wrap-style:square" from="0,2286" to="26670,22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JcCb8AAADaAAAADwAAAGRycy9kb3ducmV2LnhtbERPTYvCMBC9L/gfwgheRFM9yFJNiwha&#10;8bSrgtehGdtiMylNbOu/3wjCnobH+5xNOphadNS6yrKCxTwCQZxbXXGh4HrZz75BOI+ssbZMCl7k&#10;IE1GXxuMte35l7qzL0QIYRejgtL7JpbS5SUZdHPbEAfubluDPsC2kLrFPoSbWi6jaCUNVhwaSmxo&#10;V1L+OD+Ngkud+SY6TLe3/DTts+xF3ennqdRkPGzXIDwN/l/8cR91mA/vV95XJn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WJcCb8AAADaAAAADwAAAAAAAAAAAAAAAACh&#10;AgAAZHJzL2Rvd25yZXYueG1sUEsFBgAAAAAEAAQA+QAAAI0DAAAAAA==&#10;">
                  <v:stroke startarrow="classic" startarrowwidth="wide" startarrowlength="long" endarrow="classic" endarrowwidth="wide" endarrowlength="long"/>
                </v:line>
                <v:line id="Line 26" o:spid="_x0000_s1029" style="position:absolute;visibility:visible;mso-wrap-style:square" from="2286,0" to="2292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2JR8QAAADa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/YlHxAAAANoAAAAPAAAAAAAAAAAA&#10;AAAAAKECAABkcnMvZG93bnJldi54bWxQSwUGAAAAAAQABAD5AAAAkgMAAAAA&#10;"/>
                <v:line id="Line 28" o:spid="_x0000_s1030" style="position:absolute;visibility:visible;mso-wrap-style:square" from="6858,0" to="6864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<v:line id="Line 29" o:spid="_x0000_s1031" style="position:absolute;visibility:visible;mso-wrap-style:square" from="11430,0" to="11436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<v:line id="Line 30" o:spid="_x0000_s1032" style="position:absolute;visibility:visible;mso-wrap-style:square" from="16002,0" to="16008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<v:line id="Line 31" o:spid="_x0000_s1033" style="position:absolute;visibility:visible;mso-wrap-style:square" from="20574,0" to="20580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<v:line id="Line 35" o:spid="_x0000_s1034" style="position:absolute;visibility:visible;mso-wrap-style:square" from="25146,0" to="25152,4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<v:oval id="Oval 36" o:spid="_x0000_s1035" style="position:absolute;left:5715;top:1143;width:2286;height:2286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6ET5MEA&#10;AADaAAAADwAAAGRycy9kb3ducmV2LnhtbERPz2vCMBS+C/sfwht4EU02xZXOKDIY6E3d5nZ8a55t&#10;t+alNLGt/705CB4/vt+LVW8r0VLjS8caniYKBHHmTMm5hs+P93ECwgdkg5Vj0nAhD6vlw2CBqXEd&#10;76k9hFzEEPYpaihCqFMpfVaQRT9xNXHkTq6xGCJscmka7GK4reSzUnNpseTYUGBNbwVl/4ez1fD3&#10;vbZqNmrnp6n62h75pUt+f3ZaDx/79SuIQH24i2/ujdEQt8Yr8QbI5R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ehE+TBAAAA2gAAAA8AAAAAAAAAAAAAAAAAmAIAAGRycy9kb3du&#10;cmV2LnhtbFBLBQYAAAAABAAEAPUAAACGAwAAAAA=&#10;" fillcolor="black"/>
              </v:group>
            </w:pict>
          </mc:Fallback>
        </mc:AlternateContent>
      </w:r>
    </w:p>
    <w:p w:rsidR="00BC5534" w:rsidRDefault="00A0063C" w:rsidP="00A0063C">
      <w:pPr>
        <w:numPr>
          <w:ilvl w:val="0"/>
          <w:numId w:val="14"/>
        </w:numPr>
      </w:pPr>
      <w:r>
        <w:t>Label the benchmark fractions</w:t>
      </w:r>
    </w:p>
    <w:p w:rsidR="00A0063C" w:rsidRDefault="00BC5534" w:rsidP="00BC5534">
      <w:pPr>
        <w:ind w:left="720"/>
      </w:pPr>
      <w:proofErr w:type="gramStart"/>
      <w:r>
        <w:t>o</w:t>
      </w:r>
      <w:r w:rsidR="00A0063C">
        <w:t>n</w:t>
      </w:r>
      <w:proofErr w:type="gramEnd"/>
      <w:r>
        <w:t xml:space="preserve"> </w:t>
      </w:r>
      <w:r w:rsidR="00A0063C">
        <w:t>the number line.</w:t>
      </w:r>
      <w:r>
        <w:t xml:space="preserve">                     </w:t>
      </w:r>
      <w:r w:rsidR="00753D12">
        <w:rPr>
          <w:b/>
          <w:i/>
        </w:rPr>
        <w:t xml:space="preserve"> </w:t>
      </w:r>
      <w:r w:rsidR="00753D12" w:rsidRPr="00C66B96">
        <w:rPr>
          <w:b/>
          <w:i/>
        </w:rPr>
        <w:t>(</w:t>
      </w:r>
      <w:r w:rsidR="00753D12">
        <w:rPr>
          <w:b/>
          <w:i/>
        </w:rPr>
        <w:t>1p</w:t>
      </w:r>
      <w:r w:rsidR="00753D12" w:rsidRPr="00C66B96">
        <w:rPr>
          <w:b/>
          <w:i/>
        </w:rPr>
        <w:t>t)</w:t>
      </w:r>
    </w:p>
    <w:p w:rsidR="00D85D94" w:rsidRPr="00C66B96" w:rsidRDefault="00277DF2" w:rsidP="00A0063C">
      <w:pPr>
        <w:numPr>
          <w:ilvl w:val="0"/>
          <w:numId w:val="14"/>
        </w:numPr>
      </w:pPr>
      <w:r w:rsidRPr="00C66B96">
        <w:t>What fraction is located where the</w:t>
      </w:r>
    </w:p>
    <w:p w:rsidR="005501C9" w:rsidRPr="00C66B96" w:rsidRDefault="00277DF2" w:rsidP="00323673">
      <w:r w:rsidRPr="00C66B96">
        <w:tab/>
      </w:r>
      <w:proofErr w:type="gramStart"/>
      <w:r w:rsidRPr="00C66B96">
        <w:t>dot</w:t>
      </w:r>
      <w:proofErr w:type="gramEnd"/>
      <w:r w:rsidRPr="00C66B96">
        <w:t xml:space="preserve"> is on the number line?</w:t>
      </w:r>
      <w:r w:rsidRPr="00C66B96">
        <w:tab/>
      </w:r>
      <w:r w:rsidRPr="00C66B96">
        <w:tab/>
      </w:r>
      <w:r w:rsidRPr="00C66B96">
        <w:tab/>
        <w:t xml:space="preserve">     </w:t>
      </w:r>
    </w:p>
    <w:p w:rsidR="00323673" w:rsidRPr="00C66B96" w:rsidRDefault="005501C9" w:rsidP="00323673">
      <w:pPr>
        <w:rPr>
          <w:b/>
          <w:i/>
        </w:rPr>
      </w:pPr>
      <w:r w:rsidRPr="00C66B96">
        <w:tab/>
      </w:r>
      <w:r w:rsidRPr="00C66B96">
        <w:tab/>
      </w:r>
      <w:r w:rsidRPr="00C66B96">
        <w:tab/>
      </w:r>
      <w:r w:rsidRPr="00C66B96">
        <w:rPr>
          <w:b/>
        </w:rPr>
        <w:tab/>
      </w:r>
      <w:r w:rsidRPr="00C66B96">
        <w:rPr>
          <w:b/>
        </w:rPr>
        <w:tab/>
      </w:r>
      <w:r w:rsidRPr="00C66B96">
        <w:rPr>
          <w:b/>
        </w:rPr>
        <w:tab/>
      </w:r>
      <w:r w:rsidRPr="00C66B96">
        <w:rPr>
          <w:b/>
        </w:rPr>
        <w:tab/>
        <w:t xml:space="preserve">     </w:t>
      </w:r>
      <w:r w:rsidR="00277DF2" w:rsidRPr="00C66B96">
        <w:rPr>
          <w:b/>
        </w:rPr>
        <w:t>0</w:t>
      </w:r>
      <w:r w:rsidR="00277DF2" w:rsidRPr="00C66B96">
        <w:rPr>
          <w:b/>
        </w:rPr>
        <w:tab/>
      </w:r>
      <w:r w:rsidR="00277DF2" w:rsidRPr="00C66B96">
        <w:rPr>
          <w:b/>
        </w:rPr>
        <w:tab/>
      </w:r>
      <w:r w:rsidR="00277DF2" w:rsidRPr="00C66B96">
        <w:rPr>
          <w:b/>
        </w:rPr>
        <w:tab/>
        <w:t xml:space="preserve">              </w:t>
      </w:r>
      <w:r w:rsidRPr="00C66B96">
        <w:rPr>
          <w:b/>
        </w:rPr>
        <w:t xml:space="preserve"> </w:t>
      </w:r>
      <w:r w:rsidR="00277DF2" w:rsidRPr="00C66B96">
        <w:rPr>
          <w:b/>
        </w:rPr>
        <w:t xml:space="preserve"> </w:t>
      </w:r>
      <w:r w:rsidRPr="00C66B96">
        <w:rPr>
          <w:b/>
        </w:rPr>
        <w:t>1</w:t>
      </w:r>
      <w:r w:rsidR="00277DF2" w:rsidRPr="00C66B96">
        <w:rPr>
          <w:b/>
        </w:rPr>
        <w:tab/>
      </w:r>
      <w:r w:rsidR="00277DF2" w:rsidRPr="00C66B96">
        <w:rPr>
          <w:b/>
        </w:rPr>
        <w:tab/>
      </w:r>
      <w:r w:rsidR="00277DF2" w:rsidRPr="00C66B96">
        <w:rPr>
          <w:b/>
        </w:rPr>
        <w:tab/>
      </w:r>
      <w:r w:rsidR="0023126B" w:rsidRPr="00C66B96">
        <w:rPr>
          <w:b/>
        </w:rPr>
        <w:tab/>
      </w:r>
      <w:r w:rsidR="0023126B" w:rsidRPr="00C66B96">
        <w:rPr>
          <w:b/>
        </w:rPr>
        <w:tab/>
      </w:r>
      <w:r w:rsidR="0023126B" w:rsidRPr="006D78F7">
        <w:rPr>
          <w:b/>
          <w:position w:val="-24"/>
        </w:rPr>
        <w:object w:dxaOrig="240" w:dyaOrig="620">
          <v:shape id="_x0000_i1039" type="#_x0000_t75" style="width:12pt;height:30.6pt" o:ole="">
            <v:imagedata r:id="rId40" o:title=""/>
          </v:shape>
          <o:OLEObject Type="Embed" ProgID="Equation.DSMT4" ShapeID="_x0000_i1039" DrawAspect="Content" ObjectID="_1466925237" r:id="rId41"/>
        </w:object>
      </w:r>
      <w:r w:rsidR="008B2D67" w:rsidRPr="006D78F7">
        <w:rPr>
          <w:b/>
        </w:rPr>
        <w:t xml:space="preserve">  </w:t>
      </w:r>
      <w:r w:rsidR="008B2D67" w:rsidRPr="00C66B96">
        <w:rPr>
          <w:b/>
        </w:rPr>
        <w:t xml:space="preserve">   </w:t>
      </w:r>
      <w:r w:rsidR="008B2D67" w:rsidRPr="00C66B96">
        <w:rPr>
          <w:b/>
          <w:i/>
        </w:rPr>
        <w:t xml:space="preserve">              </w:t>
      </w:r>
      <w:r w:rsidR="0023126B" w:rsidRPr="00C66B96">
        <w:rPr>
          <w:b/>
          <w:i/>
        </w:rPr>
        <w:t xml:space="preserve"> </w:t>
      </w:r>
      <w:r w:rsidR="00D33ABD">
        <w:rPr>
          <w:b/>
          <w:i/>
        </w:rPr>
        <w:t xml:space="preserve">     </w:t>
      </w:r>
      <w:r w:rsidR="008B2D67" w:rsidRPr="00C66B96">
        <w:rPr>
          <w:b/>
          <w:i/>
        </w:rPr>
        <w:t>(</w:t>
      </w:r>
      <w:r w:rsidR="00C66B96">
        <w:rPr>
          <w:b/>
          <w:i/>
        </w:rPr>
        <w:t>1p</w:t>
      </w:r>
      <w:r w:rsidR="0023126B" w:rsidRPr="00C66B96">
        <w:rPr>
          <w:b/>
          <w:i/>
        </w:rPr>
        <w:t>t)</w:t>
      </w:r>
    </w:p>
    <w:p w:rsidR="00186DE5" w:rsidRDefault="00186DE5" w:rsidP="00323673">
      <w:pPr>
        <w:rPr>
          <w:i/>
        </w:rPr>
      </w:pPr>
    </w:p>
    <w:p w:rsidR="006D78F7" w:rsidRPr="00C66B96" w:rsidRDefault="006D78F7" w:rsidP="00323673">
      <w:pPr>
        <w:rPr>
          <w:i/>
        </w:rPr>
      </w:pPr>
    </w:p>
    <w:p w:rsidR="009046A6" w:rsidRDefault="009046A6" w:rsidP="009046A6">
      <w:pPr>
        <w:ind w:left="720"/>
        <w:rPr>
          <w:b/>
          <w:i/>
        </w:rPr>
      </w:pPr>
      <w:r>
        <w:t xml:space="preserve">Use &lt;, &gt;, </w:t>
      </w:r>
      <w:proofErr w:type="gramStart"/>
      <w:r>
        <w:t xml:space="preserve">or </w:t>
      </w:r>
      <w:r w:rsidR="00581B95">
        <w:t xml:space="preserve"> </w:t>
      </w:r>
      <w:r>
        <w:t>=</w:t>
      </w:r>
      <w:proofErr w:type="gramEnd"/>
      <w:r>
        <w:t xml:space="preserve"> </w:t>
      </w:r>
      <w:r w:rsidRPr="00EB7355">
        <w:t xml:space="preserve">  </w:t>
      </w:r>
      <w:r>
        <w:tab/>
      </w:r>
      <w:r>
        <w:tab/>
        <w:t xml:space="preserve">  </w:t>
      </w:r>
      <w:r w:rsidR="00DB54B2">
        <w:t xml:space="preserve"> </w:t>
      </w:r>
      <w:r>
        <w:t xml:space="preserve"> </w:t>
      </w:r>
      <w:r w:rsidRPr="00C66B96">
        <w:rPr>
          <w:b/>
          <w:i/>
        </w:rPr>
        <w:t>(</w:t>
      </w:r>
      <w:r>
        <w:rPr>
          <w:b/>
          <w:i/>
        </w:rPr>
        <w:t>1p</w:t>
      </w:r>
      <w:r w:rsidRPr="00C66B96">
        <w:rPr>
          <w:b/>
          <w:i/>
        </w:rPr>
        <w:t>t</w:t>
      </w:r>
      <w:r>
        <w:rPr>
          <w:b/>
          <w:i/>
        </w:rPr>
        <w:t xml:space="preserve"> each</w:t>
      </w:r>
      <w:r w:rsidRPr="00C66B96">
        <w:rPr>
          <w:b/>
          <w:i/>
        </w:rPr>
        <w:t>)</w:t>
      </w:r>
    </w:p>
    <w:p w:rsidR="006D78F7" w:rsidRDefault="006D78F7" w:rsidP="009046A6">
      <w:pPr>
        <w:ind w:left="720"/>
      </w:pPr>
    </w:p>
    <w:p w:rsidR="009046A6" w:rsidRPr="009977FF" w:rsidRDefault="009046A6" w:rsidP="009977FF">
      <w:pPr>
        <w:ind w:left="360"/>
      </w:pPr>
      <w:r w:rsidRPr="009046A6">
        <w:rPr>
          <w:b/>
        </w:rPr>
        <w:t>12</w:t>
      </w:r>
      <w:r>
        <w:t>.</w:t>
      </w:r>
      <w:r w:rsidRPr="00EB7355">
        <w:t xml:space="preserve"> </w:t>
      </w:r>
      <w:r w:rsidRPr="00EB7355">
        <w:rPr>
          <w:position w:val="-24"/>
        </w:rPr>
        <w:object w:dxaOrig="220" w:dyaOrig="620">
          <v:shape id="_x0000_i1040" type="#_x0000_t75" style="width:11.4pt;height:30.6pt" o:ole="">
            <v:imagedata r:id="rId42" o:title=""/>
          </v:shape>
          <o:OLEObject Type="Embed" ProgID="Equation.DSMT4" ShapeID="_x0000_i1040" DrawAspect="Content" ObjectID="_1466925238" r:id="rId43"/>
        </w:object>
      </w:r>
      <w:r w:rsidRPr="00EB7355">
        <w:t xml:space="preserve">  </w:t>
      </w:r>
      <w:r w:rsidR="006D78F7">
        <w:t xml:space="preserve"> </w:t>
      </w:r>
      <w:r w:rsidR="00581B95" w:rsidRPr="006D78F7">
        <w:rPr>
          <w:b/>
        </w:rPr>
        <w:t>&lt;</w:t>
      </w:r>
      <w:r w:rsidRPr="00EB7355">
        <w:t xml:space="preserve">   </w:t>
      </w:r>
      <w:r w:rsidRPr="00EB7355">
        <w:rPr>
          <w:position w:val="-24"/>
        </w:rPr>
        <w:object w:dxaOrig="240" w:dyaOrig="620">
          <v:shape id="_x0000_i1041" type="#_x0000_t75" style="width:12pt;height:30.6pt" o:ole="">
            <v:imagedata r:id="rId44" o:title=""/>
          </v:shape>
          <o:OLEObject Type="Embed" ProgID="Equation.DSMT4" ShapeID="_x0000_i1041" DrawAspect="Content" ObjectID="_1466925239" r:id="rId45"/>
        </w:object>
      </w:r>
      <w:r w:rsidRPr="00EB7355">
        <w:t xml:space="preserve">           </w:t>
      </w:r>
      <w:r>
        <w:t xml:space="preserve">           </w:t>
      </w:r>
      <w:r w:rsidR="009977FF">
        <w:t xml:space="preserve">   </w:t>
      </w:r>
      <w:r w:rsidRPr="004C414B">
        <w:rPr>
          <w:b/>
        </w:rPr>
        <w:t>1</w:t>
      </w:r>
      <w:r>
        <w:rPr>
          <w:b/>
        </w:rPr>
        <w:t>3</w:t>
      </w:r>
      <w:r w:rsidR="009977FF">
        <w:rPr>
          <w:b/>
        </w:rPr>
        <w:t xml:space="preserve">. 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2</m:t>
            </m:r>
          </m:den>
        </m:f>
      </m:oMath>
      <w:r w:rsidR="009977FF">
        <w:rPr>
          <w:b/>
        </w:rPr>
        <w:t xml:space="preserve"> </w:t>
      </w:r>
      <w:r w:rsidR="005D3B74">
        <w:rPr>
          <w:b/>
        </w:rPr>
        <w:t xml:space="preserve"> </w:t>
      </w:r>
      <w:r w:rsidR="006D78F7">
        <w:rPr>
          <w:b/>
        </w:rPr>
        <w:t xml:space="preserve"> = </w:t>
      </w:r>
      <w:r w:rsidR="009977FF">
        <w:rPr>
          <w:b/>
        </w:rPr>
        <w:t xml:space="preserve"> </w:t>
      </w:r>
      <w:r w:rsidR="009977FF" w:rsidRPr="009977FF">
        <w:rPr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  <w:r w:rsidR="009977FF">
        <w:rPr>
          <w:b/>
        </w:rPr>
        <w:t xml:space="preserve">                      </w:t>
      </w:r>
      <w:r w:rsidR="005D3B74">
        <w:rPr>
          <w:b/>
        </w:rPr>
        <w:t xml:space="preserve"> </w:t>
      </w:r>
      <w:r>
        <w:rPr>
          <w:b/>
        </w:rPr>
        <w:t>14.</w:t>
      </w:r>
      <w:r w:rsidRPr="00EB7355">
        <w:t xml:space="preserve"> </w:t>
      </w:r>
      <w:r w:rsidR="009977FF"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6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 w:rsidR="009977FF">
        <w:t xml:space="preserve"> </w:t>
      </w:r>
      <w:r w:rsidR="005D3B74">
        <w:t xml:space="preserve"> </w:t>
      </w:r>
      <w:r w:rsidR="009977FF">
        <w:t xml:space="preserve"> </w:t>
      </w:r>
      <w:r w:rsidR="006D78F7">
        <w:t xml:space="preserve">  </w:t>
      </w:r>
      <w:r w:rsidR="00581B95" w:rsidRPr="006D78F7">
        <w:rPr>
          <w:b/>
        </w:rPr>
        <w:t>&gt;</w:t>
      </w:r>
      <w:r w:rsidR="006D78F7">
        <w:t xml:space="preserve">  </w:t>
      </w:r>
      <w:r w:rsidR="005D3B74">
        <w:t xml:space="preserve"> </w:t>
      </w:r>
      <w:r w:rsidR="009977FF">
        <w:t xml:space="preserve"> </w:t>
      </w:r>
      <m:oMath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 w:rsidR="005D3B74">
        <w:rPr>
          <w:sz w:val="32"/>
          <w:szCs w:val="32"/>
        </w:rPr>
        <w:t xml:space="preserve"> </w:t>
      </w:r>
    </w:p>
    <w:p w:rsidR="006127AC" w:rsidRPr="00C66B96" w:rsidRDefault="006127AC" w:rsidP="0023126B">
      <w:pPr>
        <w:tabs>
          <w:tab w:val="left" w:pos="720"/>
          <w:tab w:val="left" w:pos="1440"/>
          <w:tab w:val="left" w:pos="2160"/>
          <w:tab w:val="left" w:pos="2880"/>
          <w:tab w:val="left" w:pos="6675"/>
        </w:tabs>
      </w:pPr>
    </w:p>
    <w:p w:rsidR="00344B9E" w:rsidRDefault="000968DF" w:rsidP="00FB004D">
      <w:pPr>
        <w:tabs>
          <w:tab w:val="left" w:pos="720"/>
          <w:tab w:val="left" w:pos="1440"/>
          <w:tab w:val="left" w:pos="2160"/>
          <w:tab w:val="left" w:pos="2880"/>
          <w:tab w:val="left" w:pos="6675"/>
        </w:tabs>
      </w:pPr>
      <w:r w:rsidRPr="00C66B96">
        <w:tab/>
      </w:r>
      <w:r w:rsidRPr="00C66B96">
        <w:tab/>
      </w:r>
    </w:p>
    <w:p w:rsidR="006D78F7" w:rsidRDefault="006D78F7" w:rsidP="00FB004D">
      <w:pPr>
        <w:tabs>
          <w:tab w:val="left" w:pos="720"/>
          <w:tab w:val="left" w:pos="1440"/>
          <w:tab w:val="left" w:pos="2160"/>
          <w:tab w:val="left" w:pos="2880"/>
          <w:tab w:val="left" w:pos="6675"/>
        </w:tabs>
      </w:pPr>
    </w:p>
    <w:p w:rsidR="00323673" w:rsidRPr="00C66B96" w:rsidRDefault="000968DF" w:rsidP="00FB004D">
      <w:pPr>
        <w:tabs>
          <w:tab w:val="left" w:pos="720"/>
          <w:tab w:val="left" w:pos="1440"/>
          <w:tab w:val="left" w:pos="2160"/>
          <w:tab w:val="left" w:pos="2880"/>
          <w:tab w:val="left" w:pos="6675"/>
        </w:tabs>
      </w:pPr>
      <w:r w:rsidRPr="00C66B96">
        <w:tab/>
      </w:r>
      <w:r w:rsidRPr="00C66B96">
        <w:tab/>
      </w:r>
    </w:p>
    <w:p w:rsidR="00323673" w:rsidRPr="00C66B96" w:rsidRDefault="000F36F9" w:rsidP="009046A6">
      <w:pPr>
        <w:numPr>
          <w:ilvl w:val="0"/>
          <w:numId w:val="17"/>
        </w:numPr>
      </w:pPr>
      <w:r>
        <w:t xml:space="preserve"> </w:t>
      </w:r>
      <w:r w:rsidR="005501C9" w:rsidRPr="00C66B96">
        <w:t xml:space="preserve">Amy, Beth, and Chuck participated in a watermelon eating contest.  Amy ate </w:t>
      </w:r>
      <w:r w:rsidR="006127AC" w:rsidRPr="00C66B96">
        <w:rPr>
          <w:position w:val="-14"/>
        </w:rPr>
        <w:object w:dxaOrig="200" w:dyaOrig="400">
          <v:shape id="_x0000_i1042" type="#_x0000_t75" style="width:9.6pt;height:20.4pt" o:ole="">
            <v:imagedata r:id="rId46" o:title=""/>
          </v:shape>
          <o:OLEObject Type="Embed" ProgID="Equation.DSMT4" ShapeID="_x0000_i1042" DrawAspect="Content" ObjectID="_1466925240" r:id="rId47"/>
        </w:object>
      </w:r>
      <w:r w:rsidR="005501C9" w:rsidRPr="00C66B96">
        <w:t xml:space="preserve"> of her watermelon, Beth ate </w:t>
      </w:r>
      <w:r w:rsidR="006127AC" w:rsidRPr="00C66B96">
        <w:rPr>
          <w:position w:val="-14"/>
        </w:rPr>
        <w:object w:dxaOrig="200" w:dyaOrig="400">
          <v:shape id="_x0000_i1043" type="#_x0000_t75" style="width:9.6pt;height:20.4pt" o:ole="">
            <v:imagedata r:id="rId48" o:title=""/>
          </v:shape>
          <o:OLEObject Type="Embed" ProgID="Equation.DSMT4" ShapeID="_x0000_i1043" DrawAspect="Content" ObjectID="_1466925241" r:id="rId49"/>
        </w:object>
      </w:r>
      <w:r w:rsidR="005501C9" w:rsidRPr="00C66B96">
        <w:t xml:space="preserve"> of her watermelon, and Chuck ate</w:t>
      </w:r>
      <w:r w:rsidR="006127AC" w:rsidRPr="00C66B96">
        <w:rPr>
          <w:position w:val="-14"/>
        </w:rPr>
        <w:object w:dxaOrig="200" w:dyaOrig="400">
          <v:shape id="_x0000_i1044" type="#_x0000_t75" style="width:9.6pt;height:20.4pt" o:ole="">
            <v:imagedata r:id="rId50" o:title=""/>
          </v:shape>
          <o:OLEObject Type="Embed" ProgID="Equation.DSMT4" ShapeID="_x0000_i1044" DrawAspect="Content" ObjectID="_1466925242" r:id="rId51"/>
        </w:object>
      </w:r>
      <w:r w:rsidR="005501C9" w:rsidRPr="00C66B96">
        <w:t xml:space="preserve"> of his watermelon.  Who came in first place (ate the most watermelon)?  Who came in second place?  Explain your thinking.</w:t>
      </w:r>
      <w:r w:rsidR="00A44145">
        <w:t xml:space="preserve"> </w:t>
      </w:r>
    </w:p>
    <w:p w:rsidR="00323673" w:rsidRPr="00C66B96" w:rsidRDefault="00323673" w:rsidP="00323673"/>
    <w:p w:rsidR="00786023" w:rsidRPr="00F93E2D" w:rsidRDefault="00FB004D" w:rsidP="00F93E2D">
      <w:pPr>
        <w:ind w:left="288"/>
      </w:pPr>
      <w:r w:rsidRPr="00F93E2D">
        <w:rPr>
          <w:b/>
          <w:i/>
        </w:rPr>
        <w:t xml:space="preserve">Beth </w:t>
      </w:r>
      <w:r w:rsidR="00F93E2D" w:rsidRPr="00F93E2D">
        <w:rPr>
          <w:b/>
          <w:i/>
        </w:rPr>
        <w:t>ate the most watermelon and Chuck came in second place</w:t>
      </w:r>
      <w:r w:rsidR="00186DE5" w:rsidRPr="00F93E2D">
        <w:rPr>
          <w:b/>
          <w:i/>
        </w:rPr>
        <w:t>.  There are many ways for stu</w:t>
      </w:r>
      <w:r w:rsidR="00F93E2D" w:rsidRPr="00F93E2D">
        <w:rPr>
          <w:b/>
          <w:i/>
        </w:rPr>
        <w:t>dents to accurately solve this problem</w:t>
      </w:r>
      <w:r w:rsidR="00F93E2D" w:rsidRPr="00F93E2D">
        <w:rPr>
          <w:i/>
        </w:rPr>
        <w:t>.</w:t>
      </w:r>
      <w:r w:rsidR="00F93E2D" w:rsidRPr="00F93E2D">
        <w:t xml:space="preserve"> </w:t>
      </w:r>
      <w:r w:rsidR="00EC7A69" w:rsidRPr="00F93E2D">
        <w:rPr>
          <w:b/>
          <w:i/>
        </w:rPr>
        <w:t>Give 1</w:t>
      </w:r>
      <w:r w:rsidR="00186DE5" w:rsidRPr="00F93E2D">
        <w:rPr>
          <w:b/>
          <w:i/>
        </w:rPr>
        <w:t xml:space="preserve">pt for explaining why </w:t>
      </w:r>
      <w:r w:rsidR="00186DE5" w:rsidRPr="00F93E2D">
        <w:rPr>
          <w:b/>
          <w:i/>
          <w:position w:val="-14"/>
        </w:rPr>
        <w:object w:dxaOrig="200" w:dyaOrig="400">
          <v:shape id="_x0000_i1045" type="#_x0000_t75" style="width:9.6pt;height:20.4pt" o:ole="">
            <v:imagedata r:id="rId48" o:title=""/>
          </v:shape>
          <o:OLEObject Type="Embed" ProgID="Equation.DSMT4" ShapeID="_x0000_i1045" DrawAspect="Content" ObjectID="_1466925243" r:id="rId52"/>
        </w:object>
      </w:r>
      <w:r w:rsidR="00186DE5" w:rsidRPr="00F93E2D">
        <w:rPr>
          <w:b/>
          <w:i/>
        </w:rPr>
        <w:t xml:space="preserve"> </w:t>
      </w:r>
      <w:proofErr w:type="gramStart"/>
      <w:r w:rsidR="00186DE5" w:rsidRPr="00F93E2D">
        <w:rPr>
          <w:b/>
          <w:i/>
        </w:rPr>
        <w:t xml:space="preserve">&gt; </w:t>
      </w:r>
      <w:proofErr w:type="gramEnd"/>
      <w:r w:rsidR="00A7135B" w:rsidRPr="00F93E2D">
        <w:rPr>
          <w:b/>
          <w:position w:val="-14"/>
        </w:rPr>
        <w:object w:dxaOrig="200" w:dyaOrig="400">
          <v:shape id="_x0000_i1046" type="#_x0000_t75" style="width:9.6pt;height:20.4pt" o:ole="">
            <v:imagedata r:id="rId46" o:title=""/>
          </v:shape>
          <o:OLEObject Type="Embed" ProgID="Equation.DSMT4" ShapeID="_x0000_i1046" DrawAspect="Content" ObjectID="_1466925244" r:id="rId53"/>
        </w:object>
      </w:r>
      <w:r w:rsidR="00186DE5" w:rsidRPr="00F93E2D">
        <w:rPr>
          <w:b/>
          <w:i/>
        </w:rPr>
        <w:t xml:space="preserve">, </w:t>
      </w:r>
      <w:r w:rsidR="00F93E2D">
        <w:rPr>
          <w:b/>
          <w:i/>
        </w:rPr>
        <w:t>1pt for explaining</w:t>
      </w:r>
      <w:r w:rsidR="00186DE5" w:rsidRPr="00F93E2D">
        <w:rPr>
          <w:b/>
          <w:i/>
        </w:rPr>
        <w:t xml:space="preserve"> </w:t>
      </w:r>
      <w:r w:rsidR="00A7135B" w:rsidRPr="00F93E2D">
        <w:rPr>
          <w:b/>
          <w:i/>
        </w:rPr>
        <w:t>why</w:t>
      </w:r>
      <w:r w:rsidR="00186DE5" w:rsidRPr="00F93E2D">
        <w:rPr>
          <w:b/>
          <w:i/>
        </w:rPr>
        <w:t xml:space="preserve"> </w:t>
      </w:r>
      <w:r w:rsidR="00186DE5" w:rsidRPr="00F93E2D">
        <w:rPr>
          <w:b/>
          <w:i/>
          <w:position w:val="-14"/>
        </w:rPr>
        <w:object w:dxaOrig="200" w:dyaOrig="400">
          <v:shape id="_x0000_i1047" type="#_x0000_t75" style="width:9.6pt;height:20.4pt" o:ole="">
            <v:imagedata r:id="rId48" o:title=""/>
          </v:shape>
          <o:OLEObject Type="Embed" ProgID="Equation.DSMT4" ShapeID="_x0000_i1047" DrawAspect="Content" ObjectID="_1466925245" r:id="rId54"/>
        </w:object>
      </w:r>
      <w:r w:rsidR="00186DE5" w:rsidRPr="00F93E2D">
        <w:rPr>
          <w:b/>
          <w:i/>
        </w:rPr>
        <w:t xml:space="preserve"> &gt; </w:t>
      </w:r>
      <w:r w:rsidR="00186DE5" w:rsidRPr="00F93E2D">
        <w:rPr>
          <w:b/>
          <w:i/>
          <w:position w:val="-14"/>
        </w:rPr>
        <w:object w:dxaOrig="200" w:dyaOrig="400">
          <v:shape id="_x0000_i1048" type="#_x0000_t75" style="width:9.6pt;height:20.4pt" o:ole="">
            <v:imagedata r:id="rId50" o:title=""/>
          </v:shape>
          <o:OLEObject Type="Embed" ProgID="Equation.DSMT4" ShapeID="_x0000_i1048" DrawAspect="Content" ObjectID="_1466925246" r:id="rId55"/>
        </w:object>
      </w:r>
      <w:r w:rsidRPr="00F93E2D">
        <w:rPr>
          <w:b/>
          <w:i/>
        </w:rPr>
        <w:t>;</w:t>
      </w:r>
      <w:r w:rsidR="00A7135B" w:rsidRPr="00F93E2D">
        <w:rPr>
          <w:b/>
          <w:i/>
        </w:rPr>
        <w:t xml:space="preserve">  and </w:t>
      </w:r>
      <w:r w:rsidR="00D33ABD" w:rsidRPr="00F93E2D">
        <w:rPr>
          <w:b/>
          <w:i/>
        </w:rPr>
        <w:t xml:space="preserve">1 </w:t>
      </w:r>
      <w:r w:rsidR="00A7135B" w:rsidRPr="00F93E2D">
        <w:rPr>
          <w:b/>
          <w:i/>
        </w:rPr>
        <w:t xml:space="preserve">point for explaining why </w:t>
      </w:r>
      <w:r w:rsidR="00186DE5" w:rsidRPr="00F93E2D">
        <w:rPr>
          <w:b/>
          <w:position w:val="-14"/>
        </w:rPr>
        <w:object w:dxaOrig="200" w:dyaOrig="400">
          <v:shape id="_x0000_i1049" type="#_x0000_t75" style="width:9.6pt;height:20.4pt" o:ole="">
            <v:imagedata r:id="rId50" o:title=""/>
          </v:shape>
          <o:OLEObject Type="Embed" ProgID="Equation.DSMT4" ShapeID="_x0000_i1049" DrawAspect="Content" ObjectID="_1466925247" r:id="rId56"/>
        </w:object>
      </w:r>
      <w:r w:rsidR="00A7135B" w:rsidRPr="00F93E2D">
        <w:rPr>
          <w:b/>
        </w:rPr>
        <w:t xml:space="preserve"> &gt; </w:t>
      </w:r>
      <w:r w:rsidR="00A7135B" w:rsidRPr="00F93E2D">
        <w:rPr>
          <w:b/>
          <w:position w:val="-14"/>
        </w:rPr>
        <w:object w:dxaOrig="200" w:dyaOrig="400">
          <v:shape id="_x0000_i1050" type="#_x0000_t75" style="width:9.6pt;height:20.4pt" o:ole="">
            <v:imagedata r:id="rId46" o:title=""/>
          </v:shape>
          <o:OLEObject Type="Embed" ProgID="Equation.DSMT4" ShapeID="_x0000_i1050" DrawAspect="Content" ObjectID="_1466925248" r:id="rId57"/>
        </w:object>
      </w:r>
      <w:r w:rsidR="00A7135B" w:rsidRPr="00F93E2D">
        <w:rPr>
          <w:b/>
        </w:rPr>
        <w:t xml:space="preserve">.  </w:t>
      </w:r>
      <w:r w:rsidR="00A7135B" w:rsidRPr="00F93E2D">
        <w:rPr>
          <w:b/>
          <w:i/>
        </w:rPr>
        <w:t>(These are the t</w:t>
      </w:r>
      <w:r w:rsidR="00D33ABD" w:rsidRPr="00F93E2D">
        <w:rPr>
          <w:b/>
          <w:i/>
        </w:rPr>
        <w:t xml:space="preserve">hree sub-problems contained in </w:t>
      </w:r>
      <w:r w:rsidR="00A7135B" w:rsidRPr="00F93E2D">
        <w:rPr>
          <w:b/>
          <w:i/>
        </w:rPr>
        <w:t>problem #1</w:t>
      </w:r>
      <w:r w:rsidRPr="00F93E2D">
        <w:rPr>
          <w:b/>
          <w:i/>
        </w:rPr>
        <w:t>5</w:t>
      </w:r>
      <w:r w:rsidR="00A7135B" w:rsidRPr="00F93E2D">
        <w:rPr>
          <w:b/>
          <w:i/>
        </w:rPr>
        <w:t xml:space="preserve">). </w:t>
      </w:r>
      <w:r w:rsidR="00344B9E">
        <w:rPr>
          <w:b/>
          <w:i/>
        </w:rPr>
        <w:tab/>
      </w:r>
      <w:r w:rsidR="00344B9E">
        <w:rPr>
          <w:b/>
          <w:i/>
        </w:rPr>
        <w:tab/>
      </w:r>
      <w:r w:rsidR="00344B9E">
        <w:rPr>
          <w:b/>
          <w:i/>
        </w:rPr>
        <w:tab/>
      </w:r>
      <w:r w:rsidR="00344B9E">
        <w:rPr>
          <w:b/>
          <w:i/>
        </w:rPr>
        <w:tab/>
      </w:r>
      <w:r w:rsidR="00344B9E">
        <w:rPr>
          <w:b/>
          <w:i/>
        </w:rPr>
        <w:tab/>
      </w:r>
      <w:r w:rsidR="00344B9E">
        <w:rPr>
          <w:b/>
          <w:i/>
        </w:rPr>
        <w:tab/>
      </w:r>
      <w:r w:rsidR="00A44145" w:rsidRPr="00C66B96">
        <w:rPr>
          <w:b/>
          <w:i/>
        </w:rPr>
        <w:t>(</w:t>
      </w:r>
      <w:r w:rsidR="00A44145">
        <w:rPr>
          <w:b/>
          <w:i/>
        </w:rPr>
        <w:t>3</w:t>
      </w:r>
      <w:r w:rsidR="00A44145" w:rsidRPr="00C66B96">
        <w:rPr>
          <w:b/>
          <w:i/>
        </w:rPr>
        <w:t>pts)</w:t>
      </w:r>
      <w:r w:rsidR="00A44145" w:rsidRPr="00C66B96">
        <w:tab/>
      </w:r>
    </w:p>
    <w:p w:rsidR="000F36F9" w:rsidRDefault="000F36F9" w:rsidP="00CF71D5">
      <w:pPr>
        <w:ind w:left="288"/>
        <w:rPr>
          <w:i/>
        </w:rPr>
      </w:pPr>
    </w:p>
    <w:p w:rsidR="00344B9E" w:rsidRDefault="00344B9E" w:rsidP="00CF71D5">
      <w:pPr>
        <w:ind w:left="288"/>
        <w:rPr>
          <w:i/>
        </w:rPr>
      </w:pPr>
    </w:p>
    <w:p w:rsidR="006D78F7" w:rsidRDefault="006D78F7" w:rsidP="00CF71D5">
      <w:pPr>
        <w:ind w:left="288"/>
        <w:rPr>
          <w:i/>
        </w:rPr>
      </w:pPr>
    </w:p>
    <w:p w:rsidR="000F36F9" w:rsidRDefault="00A44145" w:rsidP="000F36F9">
      <w:pPr>
        <w:pStyle w:val="ListParagraph"/>
        <w:numPr>
          <w:ilvl w:val="0"/>
          <w:numId w:val="17"/>
        </w:numPr>
      </w:pPr>
      <w:r>
        <w:t xml:space="preserve"> Is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8</m:t>
            </m:r>
          </m:den>
        </m:f>
      </m:oMath>
      <w:r>
        <w:t xml:space="preserve">   closer to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  <w:r>
        <w:t xml:space="preserve">  or 1 whole?  Explain your thinking.</w:t>
      </w:r>
    </w:p>
    <w:p w:rsidR="00A44145" w:rsidRDefault="00A44145" w:rsidP="00A44145"/>
    <w:p w:rsidR="00A44145" w:rsidRPr="00344B9E" w:rsidRDefault="00A44145" w:rsidP="00A44145">
      <w:pPr>
        <w:ind w:left="360"/>
        <w:rPr>
          <w:b/>
          <w:i/>
        </w:rPr>
      </w:pPr>
      <w:r w:rsidRPr="00344B9E">
        <w:rPr>
          <w:b/>
          <w:i/>
        </w:rPr>
        <w:t xml:space="preserve">Give 1pt for </w:t>
      </w:r>
      <w:r w:rsidR="00DB54B2">
        <w:rPr>
          <w:b/>
          <w:i/>
        </w:rPr>
        <w:t>the answer</w:t>
      </w:r>
      <w:r w:rsidR="00344B9E">
        <w:rPr>
          <w:b/>
          <w:i/>
        </w:rPr>
        <w:t xml:space="preserve"> and 1pt for </w:t>
      </w:r>
      <w:r w:rsidR="00DB54B2">
        <w:rPr>
          <w:b/>
          <w:i/>
        </w:rPr>
        <w:t xml:space="preserve">explaining their thinking. </w:t>
      </w:r>
      <w:r w:rsidR="00DB54B2">
        <w:rPr>
          <w:b/>
          <w:i/>
        </w:rPr>
        <w:tab/>
        <w:t xml:space="preserve">           (2</w:t>
      </w:r>
      <w:r w:rsidR="00344B9E">
        <w:rPr>
          <w:b/>
          <w:i/>
        </w:rPr>
        <w:t>pts)</w:t>
      </w:r>
    </w:p>
    <w:p w:rsidR="000F36F9" w:rsidRDefault="000F36F9" w:rsidP="000F36F9">
      <w:pPr>
        <w:rPr>
          <w:b/>
        </w:rPr>
      </w:pPr>
    </w:p>
    <w:p w:rsidR="000F36F9" w:rsidRPr="000F36F9" w:rsidRDefault="000F36F9" w:rsidP="00FB004D">
      <w:pPr>
        <w:ind w:left="720"/>
        <w:rPr>
          <w:b/>
        </w:rPr>
      </w:pPr>
    </w:p>
    <w:sectPr w:rsidR="000F36F9" w:rsidRPr="000F36F9" w:rsidSect="000F0FC4">
      <w:headerReference w:type="default" r:id="rId58"/>
      <w:type w:val="continuous"/>
      <w:pgSz w:w="12240" w:h="15840"/>
      <w:pgMar w:top="1296" w:right="1440" w:bottom="1296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004D" w:rsidRDefault="00FB004D">
      <w:r>
        <w:separator/>
      </w:r>
    </w:p>
  </w:endnote>
  <w:endnote w:type="continuationSeparator" w:id="0">
    <w:p w:rsidR="00FB004D" w:rsidRDefault="00FB00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004D" w:rsidRDefault="00FB004D">
      <w:r>
        <w:separator/>
      </w:r>
    </w:p>
  </w:footnote>
  <w:footnote w:type="continuationSeparator" w:id="0">
    <w:p w:rsidR="00FB004D" w:rsidRDefault="00FB004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004D" w:rsidRDefault="00FB004D">
    <w:pPr>
      <w:pStyle w:val="Header"/>
    </w:pPr>
    <w:r w:rsidRPr="00C66B96">
      <w:t xml:space="preserve">Fairfield Public Schools   </w:t>
    </w:r>
    <w:r>
      <w:tab/>
    </w:r>
    <w:r w:rsidR="00C2601A">
      <w:t xml:space="preserve"> GR4 U4</w:t>
    </w:r>
    <w:r w:rsidRPr="00C66B96">
      <w:t xml:space="preserve">        </w:t>
    </w:r>
    <w:r w:rsidRPr="00C66B96">
      <w:tab/>
      <w:t xml:space="preserve">   Skills I Assessment - key          </w:t>
    </w:r>
  </w:p>
  <w:p w:rsidR="00FB004D" w:rsidRDefault="007E3EE7">
    <w:pPr>
      <w:pStyle w:val="Header"/>
    </w:pPr>
    <w:r>
      <w:tab/>
      <w:t xml:space="preserve">                                                                       </w:t>
    </w:r>
    <w:r w:rsidR="00C2601A">
      <w:t xml:space="preserve">                 After Lesson 1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40784"/>
    <w:multiLevelType w:val="hybridMultilevel"/>
    <w:tmpl w:val="6076F5CC"/>
    <w:lvl w:ilvl="0" w:tplc="1A6C02B2">
      <w:start w:val="1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EF0B33"/>
    <w:multiLevelType w:val="hybridMultilevel"/>
    <w:tmpl w:val="FAF4EDA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5733D84"/>
    <w:multiLevelType w:val="hybridMultilevel"/>
    <w:tmpl w:val="5798C11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F80061"/>
    <w:multiLevelType w:val="hybridMultilevel"/>
    <w:tmpl w:val="FF003F9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10967060"/>
    <w:multiLevelType w:val="hybridMultilevel"/>
    <w:tmpl w:val="D472B06A"/>
    <w:lvl w:ilvl="0" w:tplc="BF8E354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1EB08C7"/>
    <w:multiLevelType w:val="hybridMultilevel"/>
    <w:tmpl w:val="24AC2996"/>
    <w:lvl w:ilvl="0" w:tplc="51AEDF80">
      <w:start w:val="1"/>
      <w:numFmt w:val="upperLetter"/>
      <w:lvlText w:val="%1."/>
      <w:lvlJc w:val="left"/>
      <w:pPr>
        <w:ind w:left="810" w:hanging="450"/>
      </w:pPr>
      <w:rPr>
        <w:rFonts w:hint="default"/>
        <w:i w:val="0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B984E44"/>
    <w:multiLevelType w:val="hybridMultilevel"/>
    <w:tmpl w:val="EF286904"/>
    <w:lvl w:ilvl="0" w:tplc="1B40D2E4">
      <w:start w:val="1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682007"/>
    <w:multiLevelType w:val="hybridMultilevel"/>
    <w:tmpl w:val="E03C01E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6A1040A"/>
    <w:multiLevelType w:val="hybridMultilevel"/>
    <w:tmpl w:val="55DC53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7A44A53"/>
    <w:multiLevelType w:val="hybridMultilevel"/>
    <w:tmpl w:val="85E4F3F2"/>
    <w:lvl w:ilvl="0" w:tplc="2BBE8206">
      <w:start w:val="1"/>
      <w:numFmt w:val="decimal"/>
      <w:lvlText w:val="%1."/>
      <w:lvlJc w:val="left"/>
      <w:pPr>
        <w:ind w:left="8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0">
    <w:nsid w:val="429E5D7C"/>
    <w:multiLevelType w:val="hybridMultilevel"/>
    <w:tmpl w:val="6884FB50"/>
    <w:lvl w:ilvl="0" w:tplc="0409000F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E94FD9"/>
    <w:multiLevelType w:val="hybridMultilevel"/>
    <w:tmpl w:val="3A42593A"/>
    <w:lvl w:ilvl="0" w:tplc="986CF474">
      <w:start w:val="9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0643FF"/>
    <w:multiLevelType w:val="hybridMultilevel"/>
    <w:tmpl w:val="AF48D346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69424CE"/>
    <w:multiLevelType w:val="hybridMultilevel"/>
    <w:tmpl w:val="E98C1CFE"/>
    <w:lvl w:ilvl="0" w:tplc="AD24E0D6">
      <w:start w:val="9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FC7722"/>
    <w:multiLevelType w:val="hybridMultilevel"/>
    <w:tmpl w:val="257EA0D6"/>
    <w:lvl w:ilvl="0" w:tplc="99D038BA">
      <w:start w:val="3"/>
      <w:numFmt w:val="decimal"/>
      <w:lvlText w:val="%1."/>
      <w:lvlJc w:val="left"/>
      <w:pPr>
        <w:ind w:left="720" w:hanging="360"/>
      </w:pPr>
      <w:rPr>
        <w:rFonts w:hint="default"/>
        <w:b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3FD26EF"/>
    <w:multiLevelType w:val="multilevel"/>
    <w:tmpl w:val="2F2C3B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0680DA6"/>
    <w:multiLevelType w:val="hybridMultilevel"/>
    <w:tmpl w:val="90B60C0C"/>
    <w:lvl w:ilvl="0" w:tplc="79B6C6FC">
      <w:start w:val="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62C3C62"/>
    <w:multiLevelType w:val="hybridMultilevel"/>
    <w:tmpl w:val="9120DB2A"/>
    <w:lvl w:ilvl="0" w:tplc="04090015">
      <w:start w:val="3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3"/>
  </w:num>
  <w:num w:numId="4">
    <w:abstractNumId w:val="7"/>
  </w:num>
  <w:num w:numId="5">
    <w:abstractNumId w:val="2"/>
  </w:num>
  <w:num w:numId="6">
    <w:abstractNumId w:val="17"/>
  </w:num>
  <w:num w:numId="7">
    <w:abstractNumId w:val="5"/>
  </w:num>
  <w:num w:numId="8">
    <w:abstractNumId w:val="4"/>
  </w:num>
  <w:num w:numId="9">
    <w:abstractNumId w:val="15"/>
  </w:num>
  <w:num w:numId="10">
    <w:abstractNumId w:val="9"/>
  </w:num>
  <w:num w:numId="11">
    <w:abstractNumId w:val="14"/>
  </w:num>
  <w:num w:numId="12">
    <w:abstractNumId w:val="16"/>
  </w:num>
  <w:num w:numId="13">
    <w:abstractNumId w:val="12"/>
  </w:num>
  <w:num w:numId="14">
    <w:abstractNumId w:val="13"/>
  </w:num>
  <w:num w:numId="15">
    <w:abstractNumId w:val="11"/>
  </w:num>
  <w:num w:numId="16">
    <w:abstractNumId w:val="10"/>
  </w:num>
  <w:num w:numId="17">
    <w:abstractNumId w:val="0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6D48"/>
    <w:rsid w:val="00025AA4"/>
    <w:rsid w:val="000703C6"/>
    <w:rsid w:val="000779DB"/>
    <w:rsid w:val="00077AE5"/>
    <w:rsid w:val="000968DF"/>
    <w:rsid w:val="000A7DC6"/>
    <w:rsid w:val="000E28F4"/>
    <w:rsid w:val="000F0FC4"/>
    <w:rsid w:val="000F36F9"/>
    <w:rsid w:val="00101CFC"/>
    <w:rsid w:val="00126196"/>
    <w:rsid w:val="00127E76"/>
    <w:rsid w:val="001301B4"/>
    <w:rsid w:val="0013301D"/>
    <w:rsid w:val="00160070"/>
    <w:rsid w:val="00186DE5"/>
    <w:rsid w:val="001A15D5"/>
    <w:rsid w:val="001E2641"/>
    <w:rsid w:val="00205C63"/>
    <w:rsid w:val="0023126B"/>
    <w:rsid w:val="00277DF2"/>
    <w:rsid w:val="002E79AA"/>
    <w:rsid w:val="00323673"/>
    <w:rsid w:val="00344B9E"/>
    <w:rsid w:val="0043573F"/>
    <w:rsid w:val="0046791B"/>
    <w:rsid w:val="004A5FCD"/>
    <w:rsid w:val="0051230E"/>
    <w:rsid w:val="005501C9"/>
    <w:rsid w:val="00555ED8"/>
    <w:rsid w:val="00581B95"/>
    <w:rsid w:val="00596716"/>
    <w:rsid w:val="005A6C5C"/>
    <w:rsid w:val="005D3B74"/>
    <w:rsid w:val="005E2CD9"/>
    <w:rsid w:val="006127AC"/>
    <w:rsid w:val="00637794"/>
    <w:rsid w:val="00666256"/>
    <w:rsid w:val="006826E2"/>
    <w:rsid w:val="006B740C"/>
    <w:rsid w:val="006C7437"/>
    <w:rsid w:val="006D78F7"/>
    <w:rsid w:val="00706D48"/>
    <w:rsid w:val="00712051"/>
    <w:rsid w:val="00717721"/>
    <w:rsid w:val="00721B3D"/>
    <w:rsid w:val="00753D12"/>
    <w:rsid w:val="00757154"/>
    <w:rsid w:val="00786023"/>
    <w:rsid w:val="007B2D8C"/>
    <w:rsid w:val="007E3EE7"/>
    <w:rsid w:val="008213DE"/>
    <w:rsid w:val="008466B6"/>
    <w:rsid w:val="008B2D67"/>
    <w:rsid w:val="008D05EC"/>
    <w:rsid w:val="009046A6"/>
    <w:rsid w:val="0091582E"/>
    <w:rsid w:val="00961273"/>
    <w:rsid w:val="009631D6"/>
    <w:rsid w:val="009977FF"/>
    <w:rsid w:val="009F76AD"/>
    <w:rsid w:val="00A0063C"/>
    <w:rsid w:val="00A2786F"/>
    <w:rsid w:val="00A36E49"/>
    <w:rsid w:val="00A44145"/>
    <w:rsid w:val="00A7135B"/>
    <w:rsid w:val="00A84D8F"/>
    <w:rsid w:val="00B355C4"/>
    <w:rsid w:val="00B761C3"/>
    <w:rsid w:val="00B84DBD"/>
    <w:rsid w:val="00BC5534"/>
    <w:rsid w:val="00BE0AE2"/>
    <w:rsid w:val="00C2601A"/>
    <w:rsid w:val="00C66B96"/>
    <w:rsid w:val="00CB3D2A"/>
    <w:rsid w:val="00CF71D5"/>
    <w:rsid w:val="00D01BA3"/>
    <w:rsid w:val="00D02874"/>
    <w:rsid w:val="00D033E8"/>
    <w:rsid w:val="00D2635A"/>
    <w:rsid w:val="00D33ABD"/>
    <w:rsid w:val="00D85D94"/>
    <w:rsid w:val="00DB2B80"/>
    <w:rsid w:val="00DB54B2"/>
    <w:rsid w:val="00DB64EC"/>
    <w:rsid w:val="00DE53EA"/>
    <w:rsid w:val="00E3606A"/>
    <w:rsid w:val="00EC7A69"/>
    <w:rsid w:val="00F14BC4"/>
    <w:rsid w:val="00F86288"/>
    <w:rsid w:val="00F93E2D"/>
    <w:rsid w:val="00FB004D"/>
    <w:rsid w:val="00FF37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A5FC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06D4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706D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D01BA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6C7437"/>
    <w:rPr>
      <w:sz w:val="24"/>
      <w:szCs w:val="24"/>
    </w:rPr>
  </w:style>
  <w:style w:type="paragraph" w:styleId="BalloonText">
    <w:name w:val="Balloon Text"/>
    <w:basedOn w:val="Normal"/>
    <w:link w:val="BalloonTextChar"/>
    <w:rsid w:val="006C74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C74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977FF"/>
    <w:rPr>
      <w:color w:val="808080"/>
    </w:rPr>
  </w:style>
  <w:style w:type="paragraph" w:styleId="ListParagraph">
    <w:name w:val="List Paragraph"/>
    <w:basedOn w:val="Normal"/>
    <w:uiPriority w:val="34"/>
    <w:qFormat/>
    <w:rsid w:val="00A44145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A5FCD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706D48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706D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rsid w:val="00D01BA3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6C7437"/>
    <w:rPr>
      <w:sz w:val="24"/>
      <w:szCs w:val="24"/>
    </w:rPr>
  </w:style>
  <w:style w:type="paragraph" w:styleId="BalloonText">
    <w:name w:val="Balloon Text"/>
    <w:basedOn w:val="Normal"/>
    <w:link w:val="BalloonTextChar"/>
    <w:rsid w:val="006C74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C74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977FF"/>
    <w:rPr>
      <w:color w:val="808080"/>
    </w:rPr>
  </w:style>
  <w:style w:type="paragraph" w:styleId="ListParagraph">
    <w:name w:val="List Paragraph"/>
    <w:basedOn w:val="Normal"/>
    <w:uiPriority w:val="34"/>
    <w:qFormat/>
    <w:rsid w:val="00A4414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2641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png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2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5.gi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png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8" Type="http://schemas.openxmlformats.org/officeDocument/2006/relationships/image" Target="media/image1.png"/><Relationship Id="rId51" Type="http://schemas.openxmlformats.org/officeDocument/2006/relationships/oleObject" Target="embeddings/oleObject20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4</Words>
  <Characters>215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: _______________________     Date: ____________________</vt:lpstr>
    </vt:vector>
  </TitlesOfParts>
  <Company>Microsoft</Company>
  <LinksUpToDate>false</LinksUpToDate>
  <CharactersWithSpaces>24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: _______________________     Date: ____________________</dc:title>
  <dc:creator>John Keogh</dc:creator>
  <cp:lastModifiedBy>Windows User</cp:lastModifiedBy>
  <cp:revision>2</cp:revision>
  <cp:lastPrinted>2014-07-15T14:26:00Z</cp:lastPrinted>
  <dcterms:created xsi:type="dcterms:W3CDTF">2014-07-15T14:27:00Z</dcterms:created>
  <dcterms:modified xsi:type="dcterms:W3CDTF">2014-07-15T14:27:00Z</dcterms:modified>
</cp:coreProperties>
</file>